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40271F" w14:textId="4F2A3198" w:rsidR="00A73D58" w:rsidRPr="00954F50" w:rsidRDefault="0063248A">
      <w:pPr>
        <w:rPr>
          <w:rFonts w:ascii="Times New Roman" w:hAnsi="Times New Roman" w:cs="Times New Roman"/>
          <w:b/>
          <w:bCs/>
          <w:sz w:val="24"/>
          <w:szCs w:val="24"/>
        </w:rPr>
      </w:pPr>
      <w:r w:rsidRPr="00954F50">
        <w:rPr>
          <w:rFonts w:ascii="Times New Roman" w:hAnsi="Times New Roman" w:cs="Times New Roman"/>
          <w:b/>
          <w:bCs/>
          <w:sz w:val="24"/>
          <w:szCs w:val="24"/>
        </w:rPr>
        <w:t xml:space="preserve">THE NORMAL PROBABILITY DISTRIBUTION </w:t>
      </w:r>
    </w:p>
    <w:p w14:paraId="0E8DFA96" w14:textId="0F76A88D" w:rsidR="0063248A" w:rsidRPr="00611A03" w:rsidRDefault="0015619A">
      <w:pPr>
        <w:rPr>
          <w:rFonts w:ascii="Times New Roman" w:hAnsi="Times New Roman" w:cs="Times New Roman"/>
          <w:sz w:val="24"/>
          <w:szCs w:val="24"/>
        </w:rPr>
      </w:pPr>
      <w:r w:rsidRPr="00611A03">
        <w:rPr>
          <w:rFonts w:ascii="Times New Roman" w:hAnsi="Times New Roman" w:cs="Times New Roman"/>
          <w:sz w:val="24"/>
          <w:szCs w:val="24"/>
        </w:rPr>
        <w:t>In accordance with the Academic Centers for Enrichment, t</w:t>
      </w:r>
      <w:r w:rsidR="0063248A" w:rsidRPr="00611A03">
        <w:rPr>
          <w:rFonts w:ascii="Times New Roman" w:hAnsi="Times New Roman" w:cs="Times New Roman"/>
          <w:sz w:val="24"/>
          <w:szCs w:val="24"/>
        </w:rPr>
        <w:t xml:space="preserve">he Normal probability distribution is sometimes referred to as the Gaussian probability distribution. This type of distribution is the most continuous probability distribution. The reason for this is that a function gives the probability that an event will fall between any two real number limits as the curve approaches zero on either side of the mean. </w:t>
      </w:r>
    </w:p>
    <w:p w14:paraId="168724A9" w14:textId="1E39FC5C" w:rsidR="0063248A" w:rsidRPr="00611A03" w:rsidRDefault="0015619A" w:rsidP="0063248A">
      <w:pPr>
        <w:rPr>
          <w:rFonts w:ascii="Times New Roman" w:hAnsi="Times New Roman" w:cs="Times New Roman"/>
          <w:sz w:val="24"/>
          <w:szCs w:val="24"/>
        </w:rPr>
      </w:pPr>
      <w:r w:rsidRPr="00611A03">
        <w:rPr>
          <w:rFonts w:ascii="Times New Roman" w:hAnsi="Times New Roman" w:cs="Times New Roman"/>
          <w:sz w:val="24"/>
          <w:szCs w:val="24"/>
        </w:rPr>
        <w:t>The Normal probability distribution is given by the formula that</w:t>
      </w:r>
      <w:r w:rsidR="0063248A" w:rsidRPr="00611A03">
        <w:rPr>
          <w:rFonts w:ascii="Times New Roman" w:hAnsi="Times New Roman" w:cs="Times New Roman"/>
          <w:sz w:val="24"/>
          <w:szCs w:val="24"/>
        </w:rPr>
        <w:t xml:space="preserve"> a random variable is normally distributed with mean </w:t>
      </w:r>
      <w:r w:rsidR="0063248A" w:rsidRPr="00611A03">
        <w:rPr>
          <w:rFonts w:ascii="Times New Roman" w:hAnsi="Times New Roman" w:cs="Times New Roman"/>
          <w:i/>
          <w:sz w:val="24"/>
          <w:szCs w:val="24"/>
        </w:rPr>
        <w:t>μ</w:t>
      </w:r>
      <w:r w:rsidR="0063248A" w:rsidRPr="00611A03">
        <w:rPr>
          <w:rFonts w:ascii="Times New Roman" w:hAnsi="Times New Roman" w:cs="Times New Roman"/>
          <w:sz w:val="24"/>
          <w:szCs w:val="24"/>
        </w:rPr>
        <w:t xml:space="preserve"> and standard deviation </w:t>
      </w:r>
      <w:r w:rsidR="0063248A" w:rsidRPr="00611A03">
        <w:rPr>
          <w:rFonts w:ascii="Times New Roman" w:hAnsi="Times New Roman" w:cs="Times New Roman"/>
          <w:i/>
          <w:sz w:val="24"/>
          <w:szCs w:val="24"/>
        </w:rPr>
        <w:t>σ</w:t>
      </w:r>
      <w:r w:rsidR="0063248A" w:rsidRPr="00611A03">
        <w:rPr>
          <w:rFonts w:ascii="Times New Roman" w:hAnsi="Times New Roman" w:cs="Times New Roman"/>
          <w:sz w:val="24"/>
          <w:szCs w:val="24"/>
        </w:rPr>
        <w:t xml:space="preserve"> if the </w:t>
      </w:r>
      <w:r w:rsidR="0063248A" w:rsidRPr="00611A03">
        <w:rPr>
          <w:rFonts w:ascii="Times New Roman" w:hAnsi="Times New Roman" w:cs="Times New Roman"/>
          <w:b/>
          <w:sz w:val="24"/>
          <w:szCs w:val="24"/>
        </w:rPr>
        <w:t>probability density function</w:t>
      </w:r>
      <w:r w:rsidR="0063248A" w:rsidRPr="00611A03">
        <w:rPr>
          <w:rFonts w:ascii="Times New Roman" w:hAnsi="Times New Roman" w:cs="Times New Roman"/>
          <w:sz w:val="24"/>
          <w:szCs w:val="24"/>
        </w:rPr>
        <w:t xml:space="preserve"> is given by</w:t>
      </w:r>
    </w:p>
    <w:p w14:paraId="7AC215D8" w14:textId="562CE577" w:rsidR="0063248A" w:rsidRPr="00611A03" w:rsidRDefault="0063248A" w:rsidP="0015619A">
      <w:pPr>
        <w:pStyle w:val="MTDisplayEquation"/>
        <w:rPr>
          <w:rFonts w:ascii="Times New Roman" w:hAnsi="Times New Roman" w:cs="Times New Roman"/>
          <w:sz w:val="24"/>
          <w:szCs w:val="24"/>
        </w:rPr>
      </w:pPr>
      <w:r w:rsidRPr="00611A03">
        <w:rPr>
          <w:rFonts w:ascii="Times New Roman" w:hAnsi="Times New Roman" w:cs="Times New Roman"/>
          <w:sz w:val="24"/>
          <w:szCs w:val="24"/>
        </w:rPr>
        <w:tab/>
      </w:r>
      <w:r w:rsidRPr="00611A03">
        <w:rPr>
          <w:rFonts w:ascii="Times New Roman" w:hAnsi="Times New Roman" w:cs="Times New Roman"/>
          <w:position w:val="-26"/>
          <w:sz w:val="24"/>
          <w:szCs w:val="24"/>
        </w:rPr>
        <w:object w:dxaOrig="3300" w:dyaOrig="720" w14:anchorId="53DB1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36.5pt" o:ole="">
            <v:imagedata r:id="rId5" o:title=""/>
          </v:shape>
          <o:OLEObject Type="Embed" ProgID="Equation.DSMT4" ShapeID="_x0000_i1025" DrawAspect="Content" ObjectID="_1732122373" r:id="rId6"/>
        </w:object>
      </w:r>
    </w:p>
    <w:p w14:paraId="7356CE69" w14:textId="136BE192" w:rsidR="0063248A" w:rsidRPr="00611A03" w:rsidRDefault="0063248A">
      <w:pPr>
        <w:rPr>
          <w:rFonts w:ascii="Times New Roman" w:hAnsi="Times New Roman" w:cs="Times New Roman"/>
          <w:sz w:val="24"/>
          <w:szCs w:val="24"/>
        </w:rPr>
      </w:pPr>
      <w:r w:rsidRPr="00611A03">
        <w:rPr>
          <w:rFonts w:ascii="Times New Roman" w:hAnsi="Times New Roman" w:cs="Times New Roman"/>
          <w:sz w:val="24"/>
          <w:szCs w:val="24"/>
        </w:rPr>
        <w:t>The area underneath the normal curve is always equal to 1. The curve is bell-shaped as shown in the figure below, thus, the name of the graph is referred to as a Bell Curve.</w:t>
      </w:r>
    </w:p>
    <w:p w14:paraId="5972FB7E" w14:textId="10C98647" w:rsidR="00954F50" w:rsidRDefault="0063248A" w:rsidP="0063248A">
      <w:pPr>
        <w:rPr>
          <w:rFonts w:ascii="Times New Roman" w:hAnsi="Times New Roman" w:cs="Times New Roman"/>
          <w:sz w:val="24"/>
          <w:szCs w:val="24"/>
        </w:rPr>
      </w:pPr>
      <w:r w:rsidRPr="00611A03">
        <w:rPr>
          <w:rFonts w:ascii="Times New Roman" w:hAnsi="Times New Roman" w:cs="Times New Roman"/>
          <w:noProof/>
          <w:sz w:val="24"/>
          <w:szCs w:val="24"/>
        </w:rPr>
        <w:drawing>
          <wp:inline distT="0" distB="0" distL="0" distR="0" wp14:anchorId="65F60787" wp14:editId="2A8BC5A6">
            <wp:extent cx="3602924" cy="2168925"/>
            <wp:effectExtent l="19050" t="0" r="0" b="0"/>
            <wp:docPr id="5" name="Picture 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histogram&#10;&#10;Description automatically generated"/>
                    <pic:cNvPicPr>
                      <a:picLocks noChangeAspect="1" noChangeArrowheads="1"/>
                    </pic:cNvPicPr>
                  </pic:nvPicPr>
                  <pic:blipFill>
                    <a:blip r:embed="rId7" cstate="print"/>
                    <a:srcRect/>
                    <a:stretch>
                      <a:fillRect/>
                    </a:stretch>
                  </pic:blipFill>
                  <pic:spPr bwMode="auto">
                    <a:xfrm>
                      <a:off x="0" y="0"/>
                      <a:ext cx="3604322" cy="2169767"/>
                    </a:xfrm>
                    <a:prstGeom prst="rect">
                      <a:avLst/>
                    </a:prstGeom>
                    <a:noFill/>
                  </pic:spPr>
                </pic:pic>
              </a:graphicData>
            </a:graphic>
          </wp:inline>
        </w:drawing>
      </w:r>
    </w:p>
    <w:p w14:paraId="225E4EC6" w14:textId="43AE8D86" w:rsidR="0015619A" w:rsidRDefault="00954F50" w:rsidP="0063248A">
      <w:pPr>
        <w:rPr>
          <w:rFonts w:ascii="Times New Roman" w:hAnsi="Times New Roman" w:cs="Times New Roman"/>
          <w:sz w:val="24"/>
          <w:szCs w:val="24"/>
        </w:rPr>
      </w:pPr>
      <w:r>
        <w:rPr>
          <w:rFonts w:ascii="Times New Roman" w:hAnsi="Times New Roman" w:cs="Times New Roman"/>
          <w:sz w:val="24"/>
          <w:szCs w:val="24"/>
        </w:rPr>
        <w:t>Normal Distribution can be applied in the field of finance where traders may plot price points over time to fit recent price action into a normal distribution. The further the price action moves from the mean, the highest likelihood that an asset can be overvalued or undervalued (Chen, 2022).</w:t>
      </w:r>
    </w:p>
    <w:p w14:paraId="1A782AAB" w14:textId="77777777" w:rsidR="00675DA6" w:rsidRPr="00611A03" w:rsidRDefault="00675DA6" w:rsidP="0063248A">
      <w:pPr>
        <w:rPr>
          <w:rFonts w:ascii="Times New Roman" w:hAnsi="Times New Roman" w:cs="Times New Roman"/>
          <w:sz w:val="24"/>
          <w:szCs w:val="24"/>
        </w:rPr>
      </w:pPr>
    </w:p>
    <w:p w14:paraId="16638D18" w14:textId="595D7FE5" w:rsidR="0015619A" w:rsidRPr="00954F50" w:rsidRDefault="0015619A" w:rsidP="0063248A">
      <w:pPr>
        <w:rPr>
          <w:rFonts w:ascii="Times New Roman" w:hAnsi="Times New Roman" w:cs="Times New Roman"/>
          <w:b/>
          <w:bCs/>
          <w:sz w:val="24"/>
          <w:szCs w:val="24"/>
        </w:rPr>
      </w:pPr>
      <w:r w:rsidRPr="00954F50">
        <w:rPr>
          <w:rFonts w:ascii="Times New Roman" w:hAnsi="Times New Roman" w:cs="Times New Roman"/>
          <w:b/>
          <w:bCs/>
          <w:sz w:val="24"/>
          <w:szCs w:val="24"/>
        </w:rPr>
        <w:t>THE BETA PROBABILITY DISTRIBUTION</w:t>
      </w:r>
    </w:p>
    <w:p w14:paraId="34BA8A4F" w14:textId="45E9D7DC" w:rsidR="00092994" w:rsidRDefault="008628AD" w:rsidP="0063248A">
      <w:pPr>
        <w:rPr>
          <w:rFonts w:ascii="Times New Roman" w:hAnsi="Times New Roman" w:cs="Times New Roman"/>
          <w:sz w:val="24"/>
          <w:szCs w:val="24"/>
        </w:rPr>
      </w:pPr>
      <w:r w:rsidRPr="00611A03">
        <w:rPr>
          <w:rFonts w:ascii="Times New Roman" w:hAnsi="Times New Roman" w:cs="Times New Roman"/>
          <w:sz w:val="24"/>
          <w:szCs w:val="24"/>
        </w:rPr>
        <w:t>Aerin Kim, an Engineering Manager at Scale A. I define the Beta distribution as a probability distribution on probabilities. She gives the example of using the probability distribution to model the probability of how likely readers will clap for one’s medium blog article. This is because the Beta distribution models a probability with a domain bounded between 0 and 1</w:t>
      </w:r>
      <w:r w:rsidR="00611A03" w:rsidRPr="00611A03">
        <w:rPr>
          <w:rFonts w:ascii="Times New Roman" w:hAnsi="Times New Roman" w:cs="Times New Roman"/>
          <w:sz w:val="24"/>
          <w:szCs w:val="24"/>
        </w:rPr>
        <w:t xml:space="preserve"> (Kim, 2020)</w:t>
      </w:r>
      <w:r w:rsidRPr="00611A03">
        <w:rPr>
          <w:rFonts w:ascii="Times New Roman" w:hAnsi="Times New Roman" w:cs="Times New Roman"/>
          <w:sz w:val="24"/>
          <w:szCs w:val="24"/>
        </w:rPr>
        <w:t>.</w:t>
      </w:r>
    </w:p>
    <w:p w14:paraId="370AFFDE" w14:textId="09EEBA03" w:rsidR="00382DD0" w:rsidRPr="00611A03" w:rsidRDefault="00675DA6" w:rsidP="0063248A">
      <w:pPr>
        <w:rPr>
          <w:rFonts w:ascii="Times New Roman" w:hAnsi="Times New Roman" w:cs="Times New Roman"/>
          <w:sz w:val="24"/>
          <w:szCs w:val="24"/>
        </w:rPr>
      </w:pPr>
      <w:r>
        <w:rPr>
          <w:rFonts w:ascii="Times New Roman" w:hAnsi="Times New Roman" w:cs="Times New Roman"/>
          <w:sz w:val="24"/>
          <w:szCs w:val="24"/>
        </w:rPr>
        <w:t>In other words, the distribution can be used to assess the probability of success in an experiment or task that has only two possible outcomes, which are either success or failure.</w:t>
      </w:r>
    </w:p>
    <w:p w14:paraId="661E9B73" w14:textId="626B2670" w:rsidR="008628AD" w:rsidRPr="008628AD" w:rsidRDefault="00675DA6" w:rsidP="008628AD">
      <w:pPr>
        <w:rPr>
          <w:rFonts w:ascii="Times New Roman" w:hAnsi="Times New Roman" w:cs="Times New Roman"/>
          <w:sz w:val="24"/>
          <w:szCs w:val="24"/>
        </w:rPr>
      </w:pPr>
      <w:r>
        <w:rPr>
          <w:rFonts w:ascii="Times New Roman" w:hAnsi="Times New Roman" w:cs="Times New Roman"/>
          <w:sz w:val="24"/>
          <w:szCs w:val="24"/>
        </w:rPr>
        <w:lastRenderedPageBreak/>
        <w:t>The distribution’s formula is given in definition by a</w:t>
      </w:r>
      <w:r w:rsidR="008628AD" w:rsidRPr="008628AD">
        <w:rPr>
          <w:rFonts w:ascii="Times New Roman" w:hAnsi="Times New Roman" w:cs="Times New Roman"/>
          <w:sz w:val="24"/>
          <w:szCs w:val="24"/>
        </w:rPr>
        <w:t xml:space="preserve"> random variable X is said to have a </w:t>
      </w:r>
      <w:r>
        <w:rPr>
          <w:rFonts w:ascii="Times New Roman" w:hAnsi="Times New Roman" w:cs="Times New Roman"/>
          <w:sz w:val="24"/>
          <w:szCs w:val="24"/>
        </w:rPr>
        <w:t>B</w:t>
      </w:r>
      <w:r w:rsidR="008628AD" w:rsidRPr="008628AD">
        <w:rPr>
          <w:rFonts w:ascii="Times New Roman" w:hAnsi="Times New Roman" w:cs="Times New Roman"/>
          <w:sz w:val="24"/>
          <w:szCs w:val="24"/>
        </w:rPr>
        <w:t xml:space="preserve">eta distribution of </w:t>
      </w:r>
      <w:r w:rsidR="008628AD" w:rsidRPr="00611A03">
        <w:rPr>
          <w:rFonts w:ascii="Times New Roman" w:hAnsi="Times New Roman" w:cs="Times New Roman"/>
          <w:sz w:val="24"/>
          <w:szCs w:val="24"/>
        </w:rPr>
        <w:t xml:space="preserve">the </w:t>
      </w:r>
      <w:r w:rsidR="008628AD" w:rsidRPr="008628AD">
        <w:rPr>
          <w:rFonts w:ascii="Times New Roman" w:hAnsi="Times New Roman" w:cs="Times New Roman"/>
          <w:sz w:val="24"/>
          <w:szCs w:val="24"/>
        </w:rPr>
        <w:t xml:space="preserve">first kind with parameters </w:t>
      </w:r>
      <w:r w:rsidR="008628AD" w:rsidRPr="008628AD">
        <w:rPr>
          <w:rFonts w:ascii="Times New Roman" w:hAnsi="Times New Roman" w:cs="Times New Roman"/>
          <w:sz w:val="24"/>
          <w:szCs w:val="24"/>
        </w:rPr>
        <w:object w:dxaOrig="840" w:dyaOrig="320" w14:anchorId="42FF00AD">
          <v:shape id="_x0000_i1180" type="#_x0000_t75" style="width:42pt;height:15.5pt" o:ole="">
            <v:imagedata r:id="rId8" o:title=""/>
          </v:shape>
          <o:OLEObject Type="Embed" ProgID="Equation.3" ShapeID="_x0000_i1180" DrawAspect="Content" ObjectID="_1732122374" r:id="rId9"/>
        </w:object>
      </w:r>
      <w:r w:rsidR="008628AD" w:rsidRPr="008628AD">
        <w:rPr>
          <w:rFonts w:ascii="Times New Roman" w:hAnsi="Times New Roman" w:cs="Times New Roman"/>
          <w:sz w:val="24"/>
          <w:szCs w:val="24"/>
        </w:rPr>
        <w:t xml:space="preserve"> </w:t>
      </w:r>
      <w:r w:rsidR="008628AD" w:rsidRPr="008628AD">
        <w:rPr>
          <w:rFonts w:ascii="Times New Roman" w:hAnsi="Times New Roman" w:cs="Times New Roman"/>
          <w:sz w:val="24"/>
          <w:szCs w:val="24"/>
        </w:rPr>
        <w:object w:dxaOrig="1320" w:dyaOrig="320" w14:anchorId="4BC9D1ED">
          <v:shape id="_x0000_i1181" type="#_x0000_t75" style="width:66pt;height:15.5pt" o:ole="">
            <v:imagedata r:id="rId10" o:title=""/>
          </v:shape>
          <o:OLEObject Type="Embed" ProgID="Equation.3" ShapeID="_x0000_i1181" DrawAspect="Content" ObjectID="_1732122375" r:id="rId11"/>
        </w:object>
      </w:r>
      <w:r w:rsidR="008628AD" w:rsidRPr="008628AD">
        <w:rPr>
          <w:rFonts w:ascii="Times New Roman" w:hAnsi="Times New Roman" w:cs="Times New Roman"/>
          <w:sz w:val="24"/>
          <w:szCs w:val="24"/>
        </w:rPr>
        <w:t>if its p</w:t>
      </w:r>
      <w:r w:rsidR="00611A03" w:rsidRPr="00611A03">
        <w:rPr>
          <w:rFonts w:ascii="Times New Roman" w:hAnsi="Times New Roman" w:cs="Times New Roman"/>
          <w:sz w:val="24"/>
          <w:szCs w:val="24"/>
        </w:rPr>
        <w:t xml:space="preserve">robability </w:t>
      </w:r>
      <w:r w:rsidR="008628AD" w:rsidRPr="008628AD">
        <w:rPr>
          <w:rFonts w:ascii="Times New Roman" w:hAnsi="Times New Roman" w:cs="Times New Roman"/>
          <w:sz w:val="24"/>
          <w:szCs w:val="24"/>
        </w:rPr>
        <w:t>d</w:t>
      </w:r>
      <w:r w:rsidR="00611A03" w:rsidRPr="00611A03">
        <w:rPr>
          <w:rFonts w:ascii="Times New Roman" w:hAnsi="Times New Roman" w:cs="Times New Roman"/>
          <w:sz w:val="24"/>
          <w:szCs w:val="24"/>
        </w:rPr>
        <w:t xml:space="preserve">ensity </w:t>
      </w:r>
      <w:r w:rsidR="008628AD" w:rsidRPr="008628AD">
        <w:rPr>
          <w:rFonts w:ascii="Times New Roman" w:hAnsi="Times New Roman" w:cs="Times New Roman"/>
          <w:sz w:val="24"/>
          <w:szCs w:val="24"/>
        </w:rPr>
        <w:t>f</w:t>
      </w:r>
      <w:r w:rsidR="00611A03" w:rsidRPr="00611A03">
        <w:rPr>
          <w:rFonts w:ascii="Times New Roman" w:hAnsi="Times New Roman" w:cs="Times New Roman"/>
          <w:sz w:val="24"/>
          <w:szCs w:val="24"/>
        </w:rPr>
        <w:t>unction</w:t>
      </w:r>
      <w:r w:rsidR="008628AD" w:rsidRPr="008628AD">
        <w:rPr>
          <w:rFonts w:ascii="Times New Roman" w:hAnsi="Times New Roman" w:cs="Times New Roman"/>
          <w:sz w:val="24"/>
          <w:szCs w:val="24"/>
        </w:rPr>
        <w:t xml:space="preserve"> is given by</w:t>
      </w:r>
    </w:p>
    <w:p w14:paraId="2E6A0E26" w14:textId="51163533" w:rsidR="00092994" w:rsidRPr="00611A03" w:rsidRDefault="008628AD" w:rsidP="008628AD">
      <w:pPr>
        <w:rPr>
          <w:rFonts w:ascii="Times New Roman" w:hAnsi="Times New Roman" w:cs="Times New Roman"/>
          <w:sz w:val="24"/>
          <w:szCs w:val="24"/>
        </w:rPr>
      </w:pPr>
      <w:r w:rsidRPr="00611A03">
        <w:rPr>
          <w:rFonts w:ascii="Times New Roman" w:hAnsi="Times New Roman" w:cs="Times New Roman"/>
          <w:sz w:val="24"/>
          <w:szCs w:val="24"/>
        </w:rPr>
        <w:object w:dxaOrig="4959" w:dyaOrig="1080" w14:anchorId="18874C37">
          <v:shape id="_x0000_i1182" type="#_x0000_t75" style="width:4in;height:45.5pt" o:ole="">
            <v:imagedata r:id="rId12" o:title=""/>
          </v:shape>
          <o:OLEObject Type="Embed" ProgID="Equation.3" ShapeID="_x0000_i1182" DrawAspect="Content" ObjectID="_1732122376" r:id="rId13"/>
        </w:object>
      </w:r>
    </w:p>
    <w:p w14:paraId="5C03B83F" w14:textId="15C0371C" w:rsidR="00611A03" w:rsidRPr="00611A03" w:rsidRDefault="00611A03" w:rsidP="008628AD">
      <w:pPr>
        <w:rPr>
          <w:rFonts w:ascii="Times New Roman" w:hAnsi="Times New Roman" w:cs="Times New Roman"/>
          <w:sz w:val="24"/>
          <w:szCs w:val="24"/>
        </w:rPr>
      </w:pPr>
    </w:p>
    <w:p w14:paraId="0A0EE812" w14:textId="112317C4" w:rsidR="00611A03" w:rsidRPr="00382DD0" w:rsidRDefault="00611A03" w:rsidP="008628AD">
      <w:pPr>
        <w:rPr>
          <w:rFonts w:ascii="Times New Roman" w:hAnsi="Times New Roman" w:cs="Times New Roman"/>
          <w:b/>
          <w:bCs/>
          <w:sz w:val="24"/>
          <w:szCs w:val="24"/>
        </w:rPr>
      </w:pPr>
      <w:r w:rsidRPr="00382DD0">
        <w:rPr>
          <w:rFonts w:ascii="Times New Roman" w:hAnsi="Times New Roman" w:cs="Times New Roman"/>
          <w:b/>
          <w:bCs/>
          <w:sz w:val="24"/>
          <w:szCs w:val="24"/>
        </w:rPr>
        <w:t>THE GAMMA PROBABILITY DISTRIBUTION</w:t>
      </w:r>
    </w:p>
    <w:p w14:paraId="636E858D" w14:textId="551A06BF" w:rsidR="00611A03" w:rsidRPr="00611A03" w:rsidRDefault="001A201C" w:rsidP="008628AD">
      <w:pPr>
        <w:rPr>
          <w:rFonts w:ascii="Times New Roman" w:hAnsi="Times New Roman" w:cs="Times New Roman"/>
          <w:sz w:val="24"/>
          <w:szCs w:val="24"/>
        </w:rPr>
      </w:pPr>
      <w:r>
        <w:rPr>
          <w:rFonts w:ascii="Times New Roman" w:hAnsi="Times New Roman" w:cs="Times New Roman"/>
          <w:sz w:val="24"/>
          <w:szCs w:val="24"/>
        </w:rPr>
        <w:t xml:space="preserve">In accordance with the Great Learning Team blog, the Gamma Distribution is also a continuous Probability Distribution that is widely used in different fields of science </w:t>
      </w:r>
      <w:r w:rsidR="00954F50">
        <w:rPr>
          <w:rFonts w:ascii="Times New Roman" w:hAnsi="Times New Roman" w:cs="Times New Roman"/>
          <w:sz w:val="24"/>
          <w:szCs w:val="24"/>
        </w:rPr>
        <w:t>to model continuous variables that are always positive and have skewed distributions. The distribution occurs naturally in the scenario whereby the waiting times between events are relevant.</w:t>
      </w:r>
    </w:p>
    <w:p w14:paraId="35C7AFB6" w14:textId="250A3118" w:rsidR="00611A03" w:rsidRPr="00611A03" w:rsidRDefault="001A201C" w:rsidP="00611A03">
      <w:pPr>
        <w:rPr>
          <w:rFonts w:ascii="Times New Roman" w:hAnsi="Times New Roman" w:cs="Times New Roman"/>
          <w:sz w:val="24"/>
          <w:szCs w:val="24"/>
        </w:rPr>
      </w:pPr>
      <w:r>
        <w:rPr>
          <w:rFonts w:ascii="Times New Roman" w:hAnsi="Times New Roman" w:cs="Times New Roman"/>
          <w:sz w:val="24"/>
          <w:szCs w:val="24"/>
        </w:rPr>
        <w:t>Definition</w:t>
      </w:r>
      <w:r w:rsidR="00611A03" w:rsidRPr="00611A03">
        <w:rPr>
          <w:rFonts w:ascii="Times New Roman" w:hAnsi="Times New Roman" w:cs="Times New Roman"/>
          <w:sz w:val="24"/>
          <w:szCs w:val="24"/>
        </w:rPr>
        <w:t>:</w:t>
      </w:r>
      <w:r>
        <w:rPr>
          <w:rFonts w:ascii="Times New Roman" w:hAnsi="Times New Roman" w:cs="Times New Roman"/>
          <w:sz w:val="24"/>
          <w:szCs w:val="24"/>
        </w:rPr>
        <w:t xml:space="preserve"> </w:t>
      </w:r>
      <w:r w:rsidR="00611A03" w:rsidRPr="00611A03">
        <w:rPr>
          <w:rFonts w:ascii="Times New Roman" w:hAnsi="Times New Roman" w:cs="Times New Roman"/>
          <w:sz w:val="24"/>
          <w:szCs w:val="24"/>
        </w:rPr>
        <w:t>A random variable X is said to follow gamma distribution if its p</w:t>
      </w:r>
      <w:r>
        <w:rPr>
          <w:rFonts w:ascii="Times New Roman" w:hAnsi="Times New Roman" w:cs="Times New Roman"/>
          <w:sz w:val="24"/>
          <w:szCs w:val="24"/>
        </w:rPr>
        <w:t>robability density function</w:t>
      </w:r>
      <w:r w:rsidR="00611A03" w:rsidRPr="00611A03">
        <w:rPr>
          <w:rFonts w:ascii="Times New Roman" w:hAnsi="Times New Roman" w:cs="Times New Roman"/>
          <w:sz w:val="24"/>
          <w:szCs w:val="24"/>
        </w:rPr>
        <w:t xml:space="preserve"> is given by</w:t>
      </w:r>
    </w:p>
    <w:p w14:paraId="48ACAF82" w14:textId="77777777" w:rsidR="00611A03" w:rsidRPr="00611A03" w:rsidRDefault="00611A03" w:rsidP="00611A03">
      <w:pPr>
        <w:rPr>
          <w:rFonts w:ascii="Times New Roman" w:hAnsi="Times New Roman" w:cs="Times New Roman"/>
          <w:sz w:val="24"/>
          <w:szCs w:val="24"/>
        </w:rPr>
      </w:pPr>
    </w:p>
    <w:p w14:paraId="1CEF4CAB" w14:textId="77777777" w:rsidR="008955D5" w:rsidRDefault="00611A03" w:rsidP="008955D5">
      <w:pPr>
        <w:rPr>
          <w:rFonts w:ascii="Times New Roman" w:hAnsi="Times New Roman" w:cs="Times New Roman"/>
          <w:sz w:val="24"/>
          <w:szCs w:val="24"/>
        </w:rPr>
      </w:pPr>
      <w:r w:rsidRPr="00611A03">
        <w:rPr>
          <w:rFonts w:ascii="Times New Roman" w:hAnsi="Times New Roman" w:cs="Times New Roman"/>
          <w:sz w:val="24"/>
          <w:szCs w:val="24"/>
        </w:rPr>
        <w:object w:dxaOrig="4500" w:dyaOrig="1040" w14:anchorId="4CC17C3B">
          <v:shape id="_x0000_i1210" type="#_x0000_t75" style="width:261.5pt;height:43.5pt" o:ole="">
            <v:imagedata r:id="rId14" o:title=""/>
          </v:shape>
          <o:OLEObject Type="Embed" ProgID="Equation.3" ShapeID="_x0000_i1210" DrawAspect="Content" ObjectID="_1732122377" r:id="rId15"/>
        </w:object>
      </w:r>
      <w:r w:rsidRPr="00611A03">
        <w:rPr>
          <w:rFonts w:ascii="Times New Roman" w:hAnsi="Times New Roman" w:cs="Times New Roman"/>
          <w:sz w:val="24"/>
          <w:szCs w:val="24"/>
        </w:rPr>
        <w:t xml:space="preserve"> </w:t>
      </w:r>
    </w:p>
    <w:p w14:paraId="4431BAC6" w14:textId="77777777" w:rsidR="008955D5" w:rsidRDefault="008955D5" w:rsidP="008955D5">
      <w:pPr>
        <w:rPr>
          <w:rFonts w:ascii="Times New Roman" w:hAnsi="Times New Roman" w:cs="Times New Roman"/>
          <w:sz w:val="24"/>
          <w:szCs w:val="24"/>
        </w:rPr>
      </w:pPr>
    </w:p>
    <w:p w14:paraId="6530400F" w14:textId="2297104A" w:rsidR="008955D5" w:rsidRPr="008955D5" w:rsidRDefault="008955D5" w:rsidP="008955D5">
      <w:pPr>
        <w:rPr>
          <w:rFonts w:ascii="Times New Roman" w:hAnsi="Times New Roman" w:cs="Times New Roman"/>
          <w:sz w:val="24"/>
          <w:szCs w:val="24"/>
        </w:rPr>
      </w:pPr>
      <w:r w:rsidRPr="008955D5">
        <w:rPr>
          <w:rFonts w:ascii="Times New Roman" w:hAnsi="Times New Roman" w:cs="Times New Roman"/>
          <w:sz w:val="24"/>
          <w:szCs w:val="24"/>
        </w:rPr>
        <w:t>The function f(x) defined above repres</w:t>
      </w:r>
      <w:r>
        <w:rPr>
          <w:rFonts w:ascii="Times New Roman" w:hAnsi="Times New Roman" w:cs="Times New Roman"/>
          <w:sz w:val="24"/>
          <w:szCs w:val="24"/>
        </w:rPr>
        <w:t>ents</w:t>
      </w:r>
      <w:r w:rsidRPr="008955D5">
        <w:rPr>
          <w:rFonts w:ascii="Times New Roman" w:hAnsi="Times New Roman" w:cs="Times New Roman"/>
          <w:sz w:val="24"/>
          <w:szCs w:val="24"/>
        </w:rPr>
        <w:t xml:space="preserve"> a probability function, since</w:t>
      </w:r>
    </w:p>
    <w:p w14:paraId="07165BEA" w14:textId="1D7C46B0" w:rsidR="008955D5" w:rsidRDefault="008955D5" w:rsidP="008955D5">
      <w:pPr>
        <w:rPr>
          <w:rFonts w:ascii="Times New Roman" w:hAnsi="Times New Roman" w:cs="Times New Roman"/>
          <w:sz w:val="24"/>
          <w:szCs w:val="24"/>
        </w:rPr>
      </w:pPr>
      <w:r w:rsidRPr="008955D5">
        <w:rPr>
          <w:rFonts w:ascii="Times New Roman" w:hAnsi="Times New Roman" w:cs="Times New Roman"/>
          <w:sz w:val="24"/>
          <w:szCs w:val="24"/>
        </w:rPr>
        <w:object w:dxaOrig="3820" w:dyaOrig="760" w14:anchorId="49EEB205">
          <v:shape id="_x0000_i1264" type="#_x0000_t75" style="width:191pt;height:38.5pt" o:ole="">
            <v:imagedata r:id="rId16" o:title=""/>
          </v:shape>
          <o:OLEObject Type="Embed" ProgID="Equation.3" ShapeID="_x0000_i1264" DrawAspect="Content" ObjectID="_1732122378" r:id="rId17"/>
        </w:object>
      </w:r>
    </w:p>
    <w:p w14:paraId="70DF3465" w14:textId="7445DEAE" w:rsidR="008955D5" w:rsidRDefault="008955D5" w:rsidP="008955D5">
      <w:pPr>
        <w:rPr>
          <w:rFonts w:ascii="Times New Roman" w:hAnsi="Times New Roman" w:cs="Times New Roman"/>
          <w:sz w:val="24"/>
          <w:szCs w:val="24"/>
        </w:rPr>
      </w:pPr>
      <w:r w:rsidRPr="008955D5">
        <w:rPr>
          <w:rFonts w:ascii="Times New Roman" w:hAnsi="Times New Roman" w:cs="Times New Roman"/>
          <w:sz w:val="24"/>
          <w:szCs w:val="24"/>
        </w:rPr>
        <w:t>This distribution is frequently used to model waiting times. For instance, in life testing, the waiting time until death is a random variable that is frequently modeled with a gamma distribution</w:t>
      </w:r>
    </w:p>
    <w:p w14:paraId="45078C29" w14:textId="1C383B2F" w:rsidR="00D31345" w:rsidRPr="00D31345" w:rsidRDefault="00721314" w:rsidP="00D31345">
      <w:pPr>
        <w:rPr>
          <w:rFonts w:ascii="Times New Roman" w:hAnsi="Times New Roman" w:cs="Times New Roman"/>
          <w:sz w:val="24"/>
          <w:szCs w:val="24"/>
        </w:rPr>
      </w:pPr>
      <w:r>
        <w:rPr>
          <w:rFonts w:ascii="Times New Roman" w:hAnsi="Times New Roman" w:cs="Times New Roman"/>
          <w:sz w:val="24"/>
          <w:szCs w:val="24"/>
        </w:rPr>
        <w:t xml:space="preserve">In a nutshell, </w:t>
      </w:r>
      <w:r w:rsidR="00D31345" w:rsidRPr="00D31345">
        <w:rPr>
          <w:rFonts w:ascii="Times New Roman" w:hAnsi="Times New Roman" w:cs="Times New Roman"/>
          <w:sz w:val="24"/>
          <w:szCs w:val="24"/>
        </w:rPr>
        <w:t>The gamma distribution has an exponential right-hand tail. The probability density function with several parameter combinations is illustrated below.</w:t>
      </w:r>
    </w:p>
    <w:p w14:paraId="57D46968" w14:textId="506DEC8C" w:rsidR="00D31345" w:rsidRPr="00D31345" w:rsidRDefault="00D31345" w:rsidP="00D31345">
      <w:pPr>
        <w:rPr>
          <w:rFonts w:ascii="Times New Roman" w:hAnsi="Times New Roman" w:cs="Times New Roman"/>
          <w:sz w:val="24"/>
          <w:szCs w:val="24"/>
        </w:rPr>
        <w:sectPr w:rsidR="00D31345" w:rsidRPr="00D31345" w:rsidSect="00D31345">
          <w:pgSz w:w="12240" w:h="15840"/>
          <w:pgMar w:top="1380" w:right="1140" w:bottom="1640" w:left="1320" w:header="0" w:footer="1453" w:gutter="0"/>
          <w:cols w:space="720"/>
        </w:sectPr>
      </w:pPr>
      <w:r w:rsidRPr="00D31345">
        <w:rPr>
          <w:rFonts w:ascii="Times New Roman" w:hAnsi="Times New Roman" w:cs="Times New Roman"/>
          <w:sz w:val="24"/>
          <w:szCs w:val="24"/>
        </w:rPr>
        <mc:AlternateContent>
          <mc:Choice Requires="wpg">
            <w:drawing>
              <wp:anchor distT="0" distB="0" distL="114300" distR="114300" simplePos="0" relativeHeight="251659264" behindDoc="0" locked="0" layoutInCell="1" allowOverlap="1" wp14:anchorId="3CA6C90A" wp14:editId="190CEE3B">
                <wp:simplePos x="0" y="0"/>
                <wp:positionH relativeFrom="page">
                  <wp:posOffset>2940685</wp:posOffset>
                </wp:positionH>
                <wp:positionV relativeFrom="paragraph">
                  <wp:posOffset>102870</wp:posOffset>
                </wp:positionV>
                <wp:extent cx="2099945" cy="1579880"/>
                <wp:effectExtent l="6985" t="0" r="0" b="1905"/>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9945" cy="1579880"/>
                          <a:chOff x="4631" y="162"/>
                          <a:chExt cx="3307" cy="2488"/>
                        </a:xfrm>
                      </wpg:grpSpPr>
                      <wps:wsp>
                        <wps:cNvPr id="25" name="docshape3"/>
                        <wps:cNvSpPr>
                          <a:spLocks/>
                        </wps:cNvSpPr>
                        <wps:spPr bwMode="auto">
                          <a:xfrm>
                            <a:off x="4634" y="785"/>
                            <a:ext cx="3299" cy="1722"/>
                          </a:xfrm>
                          <a:custGeom>
                            <a:avLst/>
                            <a:gdLst>
                              <a:gd name="T0" fmla="+- 0 4658 4635"/>
                              <a:gd name="T1" fmla="*/ T0 w 3299"/>
                              <a:gd name="T2" fmla="+- 0 2160 786"/>
                              <a:gd name="T3" fmla="*/ 2160 h 1722"/>
                              <a:gd name="T4" fmla="+- 0 4685 4635"/>
                              <a:gd name="T5" fmla="*/ T4 w 3299"/>
                              <a:gd name="T6" fmla="+- 0 1834 786"/>
                              <a:gd name="T7" fmla="*/ 1834 h 1722"/>
                              <a:gd name="T8" fmla="+- 0 4708 4635"/>
                              <a:gd name="T9" fmla="*/ T8 w 3299"/>
                              <a:gd name="T10" fmla="+- 0 1570 786"/>
                              <a:gd name="T11" fmla="*/ 1570 h 1722"/>
                              <a:gd name="T12" fmla="+- 0 4734 4635"/>
                              <a:gd name="T13" fmla="*/ T12 w 3299"/>
                              <a:gd name="T14" fmla="+- 0 1352 786"/>
                              <a:gd name="T15" fmla="*/ 1352 h 1722"/>
                              <a:gd name="T16" fmla="+- 0 4757 4635"/>
                              <a:gd name="T17" fmla="*/ T16 w 3299"/>
                              <a:gd name="T18" fmla="+- 0 1180 786"/>
                              <a:gd name="T19" fmla="*/ 1180 h 1722"/>
                              <a:gd name="T20" fmla="+- 0 4780 4635"/>
                              <a:gd name="T21" fmla="*/ T20 w 3299"/>
                              <a:gd name="T22" fmla="+- 0 1046 786"/>
                              <a:gd name="T23" fmla="*/ 1046 h 1722"/>
                              <a:gd name="T24" fmla="+- 0 4807 4635"/>
                              <a:gd name="T25" fmla="*/ T24 w 3299"/>
                              <a:gd name="T26" fmla="+- 0 947 786"/>
                              <a:gd name="T27" fmla="*/ 947 h 1722"/>
                              <a:gd name="T28" fmla="+- 0 4830 4635"/>
                              <a:gd name="T29" fmla="*/ T28 w 3299"/>
                              <a:gd name="T30" fmla="+- 0 874 786"/>
                              <a:gd name="T31" fmla="*/ 874 h 1722"/>
                              <a:gd name="T32" fmla="+- 0 4857 4635"/>
                              <a:gd name="T33" fmla="*/ T32 w 3299"/>
                              <a:gd name="T34" fmla="+- 0 824 786"/>
                              <a:gd name="T35" fmla="*/ 824 h 1722"/>
                              <a:gd name="T36" fmla="+- 0 4887 4635"/>
                              <a:gd name="T37" fmla="*/ T36 w 3299"/>
                              <a:gd name="T38" fmla="+- 0 793 786"/>
                              <a:gd name="T39" fmla="*/ 793 h 1722"/>
                              <a:gd name="T40" fmla="+- 0 4945 4635"/>
                              <a:gd name="T41" fmla="*/ T40 w 3299"/>
                              <a:gd name="T42" fmla="+- 0 797 786"/>
                              <a:gd name="T43" fmla="*/ 797 h 1722"/>
                              <a:gd name="T44" fmla="+- 0 4968 4635"/>
                              <a:gd name="T45" fmla="*/ T44 w 3299"/>
                              <a:gd name="T46" fmla="+- 0 820 786"/>
                              <a:gd name="T47" fmla="*/ 820 h 1722"/>
                              <a:gd name="T48" fmla="+- 0 4995 4635"/>
                              <a:gd name="T49" fmla="*/ T48 w 3299"/>
                              <a:gd name="T50" fmla="+- 0 851 786"/>
                              <a:gd name="T51" fmla="*/ 851 h 1722"/>
                              <a:gd name="T52" fmla="+- 0 5018 4635"/>
                              <a:gd name="T53" fmla="*/ T52 w 3299"/>
                              <a:gd name="T54" fmla="+- 0 885 786"/>
                              <a:gd name="T55" fmla="*/ 885 h 1722"/>
                              <a:gd name="T56" fmla="+- 0 5044 4635"/>
                              <a:gd name="T57" fmla="*/ T56 w 3299"/>
                              <a:gd name="T58" fmla="+- 0 931 786"/>
                              <a:gd name="T59" fmla="*/ 931 h 1722"/>
                              <a:gd name="T60" fmla="+- 0 5067 4635"/>
                              <a:gd name="T61" fmla="*/ T60 w 3299"/>
                              <a:gd name="T62" fmla="+- 0 977 786"/>
                              <a:gd name="T63" fmla="*/ 977 h 1722"/>
                              <a:gd name="T64" fmla="+- 0 5094 4635"/>
                              <a:gd name="T65" fmla="*/ T64 w 3299"/>
                              <a:gd name="T66" fmla="+- 0 1031 786"/>
                              <a:gd name="T67" fmla="*/ 1031 h 1722"/>
                              <a:gd name="T68" fmla="+- 0 5117 4635"/>
                              <a:gd name="T69" fmla="*/ T68 w 3299"/>
                              <a:gd name="T70" fmla="+- 0 1084 786"/>
                              <a:gd name="T71" fmla="*/ 1084 h 1722"/>
                              <a:gd name="T72" fmla="+- 0 5140 4635"/>
                              <a:gd name="T73" fmla="*/ T72 w 3299"/>
                              <a:gd name="T74" fmla="+- 0 1138 786"/>
                              <a:gd name="T75" fmla="*/ 1138 h 1722"/>
                              <a:gd name="T76" fmla="+- 0 5167 4635"/>
                              <a:gd name="T77" fmla="*/ T76 w 3299"/>
                              <a:gd name="T78" fmla="+- 0 1195 786"/>
                              <a:gd name="T79" fmla="*/ 1195 h 1722"/>
                              <a:gd name="T80" fmla="+- 0 5190 4635"/>
                              <a:gd name="T81" fmla="*/ T80 w 3299"/>
                              <a:gd name="T82" fmla="+- 0 1253 786"/>
                              <a:gd name="T83" fmla="*/ 1253 h 1722"/>
                              <a:gd name="T84" fmla="+- 0 5217 4635"/>
                              <a:gd name="T85" fmla="*/ T84 w 3299"/>
                              <a:gd name="T86" fmla="+- 0 1310 786"/>
                              <a:gd name="T87" fmla="*/ 1310 h 1722"/>
                              <a:gd name="T88" fmla="+- 0 5240 4635"/>
                              <a:gd name="T89" fmla="*/ T88 w 3299"/>
                              <a:gd name="T90" fmla="+- 0 1367 786"/>
                              <a:gd name="T91" fmla="*/ 1367 h 1722"/>
                              <a:gd name="T92" fmla="+- 0 5266 4635"/>
                              <a:gd name="T93" fmla="*/ T92 w 3299"/>
                              <a:gd name="T94" fmla="+- 0 1421 786"/>
                              <a:gd name="T95" fmla="*/ 1421 h 1722"/>
                              <a:gd name="T96" fmla="+- 0 5289 4635"/>
                              <a:gd name="T97" fmla="*/ T96 w 3299"/>
                              <a:gd name="T98" fmla="+- 0 1475 786"/>
                              <a:gd name="T99" fmla="*/ 1475 h 1722"/>
                              <a:gd name="T100" fmla="+- 0 5316 4635"/>
                              <a:gd name="T101" fmla="*/ T100 w 3299"/>
                              <a:gd name="T102" fmla="+- 0 1528 786"/>
                              <a:gd name="T103" fmla="*/ 1528 h 1722"/>
                              <a:gd name="T104" fmla="+- 0 5339 4635"/>
                              <a:gd name="T105" fmla="*/ T104 w 3299"/>
                              <a:gd name="T106" fmla="+- 0 1582 786"/>
                              <a:gd name="T107" fmla="*/ 1582 h 1722"/>
                              <a:gd name="T108" fmla="+- 0 5366 4635"/>
                              <a:gd name="T109" fmla="*/ T108 w 3299"/>
                              <a:gd name="T110" fmla="+- 0 1632 786"/>
                              <a:gd name="T111" fmla="*/ 1632 h 1722"/>
                              <a:gd name="T112" fmla="+- 0 5389 4635"/>
                              <a:gd name="T113" fmla="*/ T112 w 3299"/>
                              <a:gd name="T114" fmla="+- 0 1677 786"/>
                              <a:gd name="T115" fmla="*/ 1677 h 1722"/>
                              <a:gd name="T116" fmla="+- 0 5416 4635"/>
                              <a:gd name="T117" fmla="*/ T116 w 3299"/>
                              <a:gd name="T118" fmla="+- 0 1723 786"/>
                              <a:gd name="T119" fmla="*/ 1723 h 1722"/>
                              <a:gd name="T120" fmla="+- 0 5439 4635"/>
                              <a:gd name="T121" fmla="*/ T120 w 3299"/>
                              <a:gd name="T122" fmla="+- 0 1769 786"/>
                              <a:gd name="T123" fmla="*/ 1769 h 1722"/>
                              <a:gd name="T124" fmla="+- 0 5461 4635"/>
                              <a:gd name="T125" fmla="*/ T124 w 3299"/>
                              <a:gd name="T126" fmla="+- 0 1811 786"/>
                              <a:gd name="T127" fmla="*/ 1811 h 1722"/>
                              <a:gd name="T128" fmla="+- 0 5488 4635"/>
                              <a:gd name="T129" fmla="*/ T128 w 3299"/>
                              <a:gd name="T130" fmla="+- 0 1853 786"/>
                              <a:gd name="T131" fmla="*/ 1853 h 1722"/>
                              <a:gd name="T132" fmla="+- 0 5511 4635"/>
                              <a:gd name="T133" fmla="*/ T132 w 3299"/>
                              <a:gd name="T134" fmla="+- 0 1892 786"/>
                              <a:gd name="T135" fmla="*/ 1892 h 1722"/>
                              <a:gd name="T136" fmla="+- 0 5538 4635"/>
                              <a:gd name="T137" fmla="*/ T136 w 3299"/>
                              <a:gd name="T138" fmla="+- 0 1930 786"/>
                              <a:gd name="T139" fmla="*/ 1930 h 1722"/>
                              <a:gd name="T140" fmla="+- 0 5561 4635"/>
                              <a:gd name="T141" fmla="*/ T140 w 3299"/>
                              <a:gd name="T142" fmla="+- 0 1964 786"/>
                              <a:gd name="T143" fmla="*/ 1964 h 1722"/>
                              <a:gd name="T144" fmla="+- 0 5588 4635"/>
                              <a:gd name="T145" fmla="*/ T144 w 3299"/>
                              <a:gd name="T146" fmla="+- 0 1999 786"/>
                              <a:gd name="T147" fmla="*/ 1999 h 1722"/>
                              <a:gd name="T148" fmla="+- 0 5611 4635"/>
                              <a:gd name="T149" fmla="*/ T148 w 3299"/>
                              <a:gd name="T150" fmla="+- 0 2030 786"/>
                              <a:gd name="T151" fmla="*/ 2030 h 1722"/>
                              <a:gd name="T152" fmla="+- 0 5638 4635"/>
                              <a:gd name="T153" fmla="*/ T152 w 3299"/>
                              <a:gd name="T154" fmla="+- 0 2060 786"/>
                              <a:gd name="T155" fmla="*/ 2060 h 1722"/>
                              <a:gd name="T156" fmla="+- 0 5664 4635"/>
                              <a:gd name="T157" fmla="*/ T156 w 3299"/>
                              <a:gd name="T158" fmla="+- 0 2091 786"/>
                              <a:gd name="T159" fmla="*/ 2091 h 1722"/>
                              <a:gd name="T160" fmla="+- 0 5687 4635"/>
                              <a:gd name="T161" fmla="*/ T160 w 3299"/>
                              <a:gd name="T162" fmla="+- 0 2118 786"/>
                              <a:gd name="T163" fmla="*/ 2118 h 1722"/>
                              <a:gd name="T164" fmla="+- 0 5714 4635"/>
                              <a:gd name="T165" fmla="*/ T164 w 3299"/>
                              <a:gd name="T166" fmla="+- 0 2140 786"/>
                              <a:gd name="T167" fmla="*/ 2140 h 1722"/>
                              <a:gd name="T168" fmla="+- 0 5737 4635"/>
                              <a:gd name="T169" fmla="*/ T168 w 3299"/>
                              <a:gd name="T170" fmla="+- 0 2167 786"/>
                              <a:gd name="T171" fmla="*/ 2167 h 1722"/>
                              <a:gd name="T172" fmla="+- 0 5768 4635"/>
                              <a:gd name="T173" fmla="*/ T172 w 3299"/>
                              <a:gd name="T174" fmla="+- 0 2194 786"/>
                              <a:gd name="T175" fmla="*/ 2194 h 1722"/>
                              <a:gd name="T176" fmla="+- 0 5794 4635"/>
                              <a:gd name="T177" fmla="*/ T176 w 3299"/>
                              <a:gd name="T178" fmla="+- 0 2217 786"/>
                              <a:gd name="T179" fmla="*/ 2217 h 1722"/>
                              <a:gd name="T180" fmla="+- 0 5825 4635"/>
                              <a:gd name="T181" fmla="*/ T180 w 3299"/>
                              <a:gd name="T182" fmla="+- 0 2240 786"/>
                              <a:gd name="T183" fmla="*/ 2240 h 1722"/>
                              <a:gd name="T184" fmla="+- 0 5859 4635"/>
                              <a:gd name="T185" fmla="*/ T184 w 3299"/>
                              <a:gd name="T186" fmla="+- 0 2263 786"/>
                              <a:gd name="T187" fmla="*/ 2263 h 1722"/>
                              <a:gd name="T188" fmla="+- 0 5890 4635"/>
                              <a:gd name="T189" fmla="*/ T188 w 3299"/>
                              <a:gd name="T190" fmla="+- 0 2286 786"/>
                              <a:gd name="T191" fmla="*/ 2286 h 1722"/>
                              <a:gd name="T192" fmla="+- 0 5921 4635"/>
                              <a:gd name="T193" fmla="*/ T192 w 3299"/>
                              <a:gd name="T194" fmla="+- 0 2301 786"/>
                              <a:gd name="T195" fmla="*/ 2301 h 1722"/>
                              <a:gd name="T196" fmla="+- 0 5947 4635"/>
                              <a:gd name="T197" fmla="*/ T196 w 3299"/>
                              <a:gd name="T198" fmla="+- 0 2320 786"/>
                              <a:gd name="T199" fmla="*/ 2320 h 1722"/>
                              <a:gd name="T200" fmla="+- 0 5990 4635"/>
                              <a:gd name="T201" fmla="*/ T200 w 3299"/>
                              <a:gd name="T202" fmla="+- 0 2339 786"/>
                              <a:gd name="T203" fmla="*/ 2339 h 1722"/>
                              <a:gd name="T204" fmla="+- 0 6028 4635"/>
                              <a:gd name="T205" fmla="*/ T204 w 3299"/>
                              <a:gd name="T206" fmla="+- 0 2355 786"/>
                              <a:gd name="T207" fmla="*/ 2355 h 1722"/>
                              <a:gd name="T208" fmla="+- 0 6066 4635"/>
                              <a:gd name="T209" fmla="*/ T208 w 3299"/>
                              <a:gd name="T210" fmla="+- 0 2374 786"/>
                              <a:gd name="T211" fmla="*/ 2374 h 1722"/>
                              <a:gd name="T212" fmla="+- 0 6116 4635"/>
                              <a:gd name="T213" fmla="*/ T212 w 3299"/>
                              <a:gd name="T214" fmla="+- 0 2389 786"/>
                              <a:gd name="T215" fmla="*/ 2389 h 1722"/>
                              <a:gd name="T216" fmla="+- 0 6166 4635"/>
                              <a:gd name="T217" fmla="*/ T216 w 3299"/>
                              <a:gd name="T218" fmla="+- 0 2408 786"/>
                              <a:gd name="T219" fmla="*/ 2408 h 1722"/>
                              <a:gd name="T220" fmla="+- 0 6234 4635"/>
                              <a:gd name="T221" fmla="*/ T220 w 3299"/>
                              <a:gd name="T222" fmla="+- 0 2424 786"/>
                              <a:gd name="T223" fmla="*/ 2424 h 1722"/>
                              <a:gd name="T224" fmla="+- 0 6307 4635"/>
                              <a:gd name="T225" fmla="*/ T224 w 3299"/>
                              <a:gd name="T226" fmla="+- 0 2443 786"/>
                              <a:gd name="T227" fmla="*/ 2443 h 1722"/>
                              <a:gd name="T228" fmla="+- 0 6414 4635"/>
                              <a:gd name="T229" fmla="*/ T228 w 3299"/>
                              <a:gd name="T230" fmla="+- 0 2458 786"/>
                              <a:gd name="T231" fmla="*/ 2458 h 1722"/>
                              <a:gd name="T232" fmla="+- 0 6552 4635"/>
                              <a:gd name="T233" fmla="*/ T232 w 3299"/>
                              <a:gd name="T234" fmla="+- 0 2477 786"/>
                              <a:gd name="T235" fmla="*/ 2477 h 1722"/>
                              <a:gd name="T236" fmla="+- 0 6854 4635"/>
                              <a:gd name="T237" fmla="*/ T236 w 3299"/>
                              <a:gd name="T238" fmla="+- 0 2493 786"/>
                              <a:gd name="T239" fmla="*/ 2493 h 17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3299" h="1722">
                                <a:moveTo>
                                  <a:pt x="0" y="1722"/>
                                </a:moveTo>
                                <a:lnTo>
                                  <a:pt x="4" y="1672"/>
                                </a:lnTo>
                                <a:lnTo>
                                  <a:pt x="8" y="1630"/>
                                </a:lnTo>
                                <a:lnTo>
                                  <a:pt x="11" y="1584"/>
                                </a:lnTo>
                                <a:lnTo>
                                  <a:pt x="11" y="1542"/>
                                </a:lnTo>
                                <a:lnTo>
                                  <a:pt x="15" y="1496"/>
                                </a:lnTo>
                                <a:lnTo>
                                  <a:pt x="19" y="1454"/>
                                </a:lnTo>
                                <a:lnTo>
                                  <a:pt x="19" y="1416"/>
                                </a:lnTo>
                                <a:lnTo>
                                  <a:pt x="23" y="1374"/>
                                </a:lnTo>
                                <a:lnTo>
                                  <a:pt x="27" y="1335"/>
                                </a:lnTo>
                                <a:lnTo>
                                  <a:pt x="31" y="1297"/>
                                </a:lnTo>
                                <a:lnTo>
                                  <a:pt x="31" y="1259"/>
                                </a:lnTo>
                                <a:lnTo>
                                  <a:pt x="34" y="1221"/>
                                </a:lnTo>
                                <a:lnTo>
                                  <a:pt x="38" y="1186"/>
                                </a:lnTo>
                                <a:lnTo>
                                  <a:pt x="38" y="1152"/>
                                </a:lnTo>
                                <a:lnTo>
                                  <a:pt x="42" y="1117"/>
                                </a:lnTo>
                                <a:lnTo>
                                  <a:pt x="46" y="1083"/>
                                </a:lnTo>
                                <a:lnTo>
                                  <a:pt x="50" y="1048"/>
                                </a:lnTo>
                                <a:lnTo>
                                  <a:pt x="50" y="1018"/>
                                </a:lnTo>
                                <a:lnTo>
                                  <a:pt x="53" y="987"/>
                                </a:lnTo>
                                <a:lnTo>
                                  <a:pt x="57" y="953"/>
                                </a:lnTo>
                                <a:lnTo>
                                  <a:pt x="61" y="926"/>
                                </a:lnTo>
                                <a:lnTo>
                                  <a:pt x="61" y="895"/>
                                </a:lnTo>
                                <a:lnTo>
                                  <a:pt x="65" y="865"/>
                                </a:lnTo>
                                <a:lnTo>
                                  <a:pt x="69" y="838"/>
                                </a:lnTo>
                                <a:lnTo>
                                  <a:pt x="69" y="811"/>
                                </a:lnTo>
                                <a:lnTo>
                                  <a:pt x="73" y="784"/>
                                </a:lnTo>
                                <a:lnTo>
                                  <a:pt x="76" y="758"/>
                                </a:lnTo>
                                <a:lnTo>
                                  <a:pt x="80" y="731"/>
                                </a:lnTo>
                                <a:lnTo>
                                  <a:pt x="80" y="704"/>
                                </a:lnTo>
                                <a:lnTo>
                                  <a:pt x="84" y="681"/>
                                </a:lnTo>
                                <a:lnTo>
                                  <a:pt x="88" y="658"/>
                                </a:lnTo>
                                <a:lnTo>
                                  <a:pt x="88" y="635"/>
                                </a:lnTo>
                                <a:lnTo>
                                  <a:pt x="92" y="612"/>
                                </a:lnTo>
                                <a:lnTo>
                                  <a:pt x="96" y="589"/>
                                </a:lnTo>
                                <a:lnTo>
                                  <a:pt x="99" y="566"/>
                                </a:lnTo>
                                <a:lnTo>
                                  <a:pt x="99" y="547"/>
                                </a:lnTo>
                                <a:lnTo>
                                  <a:pt x="103" y="524"/>
                                </a:lnTo>
                                <a:lnTo>
                                  <a:pt x="107" y="505"/>
                                </a:lnTo>
                                <a:lnTo>
                                  <a:pt x="107" y="486"/>
                                </a:lnTo>
                                <a:lnTo>
                                  <a:pt x="111" y="467"/>
                                </a:lnTo>
                                <a:lnTo>
                                  <a:pt x="115" y="448"/>
                                </a:lnTo>
                                <a:lnTo>
                                  <a:pt x="119" y="428"/>
                                </a:lnTo>
                                <a:lnTo>
                                  <a:pt x="119" y="413"/>
                                </a:lnTo>
                                <a:lnTo>
                                  <a:pt x="122" y="394"/>
                                </a:lnTo>
                                <a:lnTo>
                                  <a:pt x="126" y="379"/>
                                </a:lnTo>
                                <a:lnTo>
                                  <a:pt x="126" y="363"/>
                                </a:lnTo>
                                <a:lnTo>
                                  <a:pt x="130" y="348"/>
                                </a:lnTo>
                                <a:lnTo>
                                  <a:pt x="134" y="333"/>
                                </a:lnTo>
                                <a:lnTo>
                                  <a:pt x="138" y="317"/>
                                </a:lnTo>
                                <a:lnTo>
                                  <a:pt x="138" y="302"/>
                                </a:lnTo>
                                <a:lnTo>
                                  <a:pt x="142" y="287"/>
                                </a:lnTo>
                                <a:lnTo>
                                  <a:pt x="145" y="275"/>
                                </a:lnTo>
                                <a:lnTo>
                                  <a:pt x="145" y="260"/>
                                </a:lnTo>
                                <a:lnTo>
                                  <a:pt x="149" y="249"/>
                                </a:lnTo>
                                <a:lnTo>
                                  <a:pt x="153" y="237"/>
                                </a:lnTo>
                                <a:lnTo>
                                  <a:pt x="157" y="226"/>
                                </a:lnTo>
                                <a:lnTo>
                                  <a:pt x="157" y="214"/>
                                </a:lnTo>
                                <a:lnTo>
                                  <a:pt x="161" y="203"/>
                                </a:lnTo>
                                <a:lnTo>
                                  <a:pt x="164" y="191"/>
                                </a:lnTo>
                                <a:lnTo>
                                  <a:pt x="168" y="180"/>
                                </a:lnTo>
                                <a:lnTo>
                                  <a:pt x="168" y="168"/>
                                </a:lnTo>
                                <a:lnTo>
                                  <a:pt x="172" y="161"/>
                                </a:lnTo>
                                <a:lnTo>
                                  <a:pt x="176" y="149"/>
                                </a:lnTo>
                                <a:lnTo>
                                  <a:pt x="176" y="141"/>
                                </a:lnTo>
                                <a:lnTo>
                                  <a:pt x="180" y="134"/>
                                </a:lnTo>
                                <a:lnTo>
                                  <a:pt x="184" y="126"/>
                                </a:lnTo>
                                <a:lnTo>
                                  <a:pt x="187" y="118"/>
                                </a:lnTo>
                                <a:lnTo>
                                  <a:pt x="187" y="111"/>
                                </a:lnTo>
                                <a:lnTo>
                                  <a:pt x="191" y="103"/>
                                </a:lnTo>
                                <a:lnTo>
                                  <a:pt x="195" y="95"/>
                                </a:lnTo>
                                <a:lnTo>
                                  <a:pt x="195" y="88"/>
                                </a:lnTo>
                                <a:lnTo>
                                  <a:pt x="199" y="80"/>
                                </a:lnTo>
                                <a:lnTo>
                                  <a:pt x="203" y="76"/>
                                </a:lnTo>
                                <a:lnTo>
                                  <a:pt x="207" y="69"/>
                                </a:lnTo>
                                <a:lnTo>
                                  <a:pt x="207" y="65"/>
                                </a:lnTo>
                                <a:lnTo>
                                  <a:pt x="210" y="57"/>
                                </a:lnTo>
                                <a:lnTo>
                                  <a:pt x="214" y="53"/>
                                </a:lnTo>
                                <a:lnTo>
                                  <a:pt x="214" y="50"/>
                                </a:lnTo>
                                <a:lnTo>
                                  <a:pt x="218" y="42"/>
                                </a:lnTo>
                                <a:lnTo>
                                  <a:pt x="222" y="38"/>
                                </a:lnTo>
                                <a:lnTo>
                                  <a:pt x="226" y="34"/>
                                </a:lnTo>
                                <a:lnTo>
                                  <a:pt x="226" y="30"/>
                                </a:lnTo>
                                <a:lnTo>
                                  <a:pt x="230" y="27"/>
                                </a:lnTo>
                                <a:lnTo>
                                  <a:pt x="233" y="23"/>
                                </a:lnTo>
                                <a:lnTo>
                                  <a:pt x="237" y="19"/>
                                </a:lnTo>
                                <a:lnTo>
                                  <a:pt x="241" y="15"/>
                                </a:lnTo>
                                <a:lnTo>
                                  <a:pt x="245" y="11"/>
                                </a:lnTo>
                                <a:lnTo>
                                  <a:pt x="249" y="7"/>
                                </a:lnTo>
                                <a:lnTo>
                                  <a:pt x="252" y="7"/>
                                </a:lnTo>
                                <a:lnTo>
                                  <a:pt x="252" y="4"/>
                                </a:lnTo>
                                <a:lnTo>
                                  <a:pt x="264" y="4"/>
                                </a:lnTo>
                                <a:lnTo>
                                  <a:pt x="264" y="0"/>
                                </a:lnTo>
                                <a:lnTo>
                                  <a:pt x="291" y="0"/>
                                </a:lnTo>
                                <a:lnTo>
                                  <a:pt x="295" y="4"/>
                                </a:lnTo>
                                <a:lnTo>
                                  <a:pt x="298" y="4"/>
                                </a:lnTo>
                                <a:lnTo>
                                  <a:pt x="302" y="7"/>
                                </a:lnTo>
                                <a:lnTo>
                                  <a:pt x="306" y="7"/>
                                </a:lnTo>
                                <a:lnTo>
                                  <a:pt x="310" y="11"/>
                                </a:lnTo>
                                <a:lnTo>
                                  <a:pt x="314" y="11"/>
                                </a:lnTo>
                                <a:lnTo>
                                  <a:pt x="314" y="15"/>
                                </a:lnTo>
                                <a:lnTo>
                                  <a:pt x="318" y="19"/>
                                </a:lnTo>
                                <a:lnTo>
                                  <a:pt x="321" y="19"/>
                                </a:lnTo>
                                <a:lnTo>
                                  <a:pt x="321" y="23"/>
                                </a:lnTo>
                                <a:lnTo>
                                  <a:pt x="325" y="23"/>
                                </a:lnTo>
                                <a:lnTo>
                                  <a:pt x="329" y="27"/>
                                </a:lnTo>
                                <a:lnTo>
                                  <a:pt x="333" y="30"/>
                                </a:lnTo>
                                <a:lnTo>
                                  <a:pt x="333" y="34"/>
                                </a:lnTo>
                                <a:lnTo>
                                  <a:pt x="337" y="34"/>
                                </a:lnTo>
                                <a:lnTo>
                                  <a:pt x="341" y="38"/>
                                </a:lnTo>
                                <a:lnTo>
                                  <a:pt x="341" y="42"/>
                                </a:lnTo>
                                <a:lnTo>
                                  <a:pt x="344" y="46"/>
                                </a:lnTo>
                                <a:lnTo>
                                  <a:pt x="348" y="50"/>
                                </a:lnTo>
                                <a:lnTo>
                                  <a:pt x="352" y="53"/>
                                </a:lnTo>
                                <a:lnTo>
                                  <a:pt x="352" y="57"/>
                                </a:lnTo>
                                <a:lnTo>
                                  <a:pt x="356" y="61"/>
                                </a:lnTo>
                                <a:lnTo>
                                  <a:pt x="360" y="65"/>
                                </a:lnTo>
                                <a:lnTo>
                                  <a:pt x="360" y="69"/>
                                </a:lnTo>
                                <a:lnTo>
                                  <a:pt x="363" y="73"/>
                                </a:lnTo>
                                <a:lnTo>
                                  <a:pt x="367" y="76"/>
                                </a:lnTo>
                                <a:lnTo>
                                  <a:pt x="371" y="80"/>
                                </a:lnTo>
                                <a:lnTo>
                                  <a:pt x="371" y="84"/>
                                </a:lnTo>
                                <a:lnTo>
                                  <a:pt x="375" y="88"/>
                                </a:lnTo>
                                <a:lnTo>
                                  <a:pt x="379" y="92"/>
                                </a:lnTo>
                                <a:lnTo>
                                  <a:pt x="379" y="95"/>
                                </a:lnTo>
                                <a:lnTo>
                                  <a:pt x="383" y="99"/>
                                </a:lnTo>
                                <a:lnTo>
                                  <a:pt x="386" y="107"/>
                                </a:lnTo>
                                <a:lnTo>
                                  <a:pt x="390" y="111"/>
                                </a:lnTo>
                                <a:lnTo>
                                  <a:pt x="390" y="115"/>
                                </a:lnTo>
                                <a:lnTo>
                                  <a:pt x="394" y="118"/>
                                </a:lnTo>
                                <a:lnTo>
                                  <a:pt x="398" y="126"/>
                                </a:lnTo>
                                <a:lnTo>
                                  <a:pt x="398" y="130"/>
                                </a:lnTo>
                                <a:lnTo>
                                  <a:pt x="402" y="134"/>
                                </a:lnTo>
                                <a:lnTo>
                                  <a:pt x="406" y="138"/>
                                </a:lnTo>
                                <a:lnTo>
                                  <a:pt x="409" y="145"/>
                                </a:lnTo>
                                <a:lnTo>
                                  <a:pt x="409" y="149"/>
                                </a:lnTo>
                                <a:lnTo>
                                  <a:pt x="413" y="153"/>
                                </a:lnTo>
                                <a:lnTo>
                                  <a:pt x="417" y="161"/>
                                </a:lnTo>
                                <a:lnTo>
                                  <a:pt x="421" y="164"/>
                                </a:lnTo>
                                <a:lnTo>
                                  <a:pt x="421" y="172"/>
                                </a:lnTo>
                                <a:lnTo>
                                  <a:pt x="425" y="176"/>
                                </a:lnTo>
                                <a:lnTo>
                                  <a:pt x="429" y="180"/>
                                </a:lnTo>
                                <a:lnTo>
                                  <a:pt x="429" y="187"/>
                                </a:lnTo>
                                <a:lnTo>
                                  <a:pt x="432" y="191"/>
                                </a:lnTo>
                                <a:lnTo>
                                  <a:pt x="436" y="199"/>
                                </a:lnTo>
                                <a:lnTo>
                                  <a:pt x="440" y="203"/>
                                </a:lnTo>
                                <a:lnTo>
                                  <a:pt x="440" y="210"/>
                                </a:lnTo>
                                <a:lnTo>
                                  <a:pt x="444" y="214"/>
                                </a:lnTo>
                                <a:lnTo>
                                  <a:pt x="448" y="222"/>
                                </a:lnTo>
                                <a:lnTo>
                                  <a:pt x="448" y="226"/>
                                </a:lnTo>
                                <a:lnTo>
                                  <a:pt x="451" y="233"/>
                                </a:lnTo>
                                <a:lnTo>
                                  <a:pt x="455" y="237"/>
                                </a:lnTo>
                                <a:lnTo>
                                  <a:pt x="459" y="245"/>
                                </a:lnTo>
                                <a:lnTo>
                                  <a:pt x="459" y="249"/>
                                </a:lnTo>
                                <a:lnTo>
                                  <a:pt x="463" y="256"/>
                                </a:lnTo>
                                <a:lnTo>
                                  <a:pt x="467" y="260"/>
                                </a:lnTo>
                                <a:lnTo>
                                  <a:pt x="467" y="268"/>
                                </a:lnTo>
                                <a:lnTo>
                                  <a:pt x="471" y="275"/>
                                </a:lnTo>
                                <a:lnTo>
                                  <a:pt x="474" y="279"/>
                                </a:lnTo>
                                <a:lnTo>
                                  <a:pt x="478" y="287"/>
                                </a:lnTo>
                                <a:lnTo>
                                  <a:pt x="478" y="291"/>
                                </a:lnTo>
                                <a:lnTo>
                                  <a:pt x="482" y="298"/>
                                </a:lnTo>
                                <a:lnTo>
                                  <a:pt x="486" y="302"/>
                                </a:lnTo>
                                <a:lnTo>
                                  <a:pt x="486" y="310"/>
                                </a:lnTo>
                                <a:lnTo>
                                  <a:pt x="490" y="317"/>
                                </a:lnTo>
                                <a:lnTo>
                                  <a:pt x="494" y="321"/>
                                </a:lnTo>
                                <a:lnTo>
                                  <a:pt x="497" y="329"/>
                                </a:lnTo>
                                <a:lnTo>
                                  <a:pt x="497" y="337"/>
                                </a:lnTo>
                                <a:lnTo>
                                  <a:pt x="501" y="340"/>
                                </a:lnTo>
                                <a:lnTo>
                                  <a:pt x="505" y="348"/>
                                </a:lnTo>
                                <a:lnTo>
                                  <a:pt x="505" y="352"/>
                                </a:lnTo>
                                <a:lnTo>
                                  <a:pt x="509" y="360"/>
                                </a:lnTo>
                                <a:lnTo>
                                  <a:pt x="513" y="367"/>
                                </a:lnTo>
                                <a:lnTo>
                                  <a:pt x="517" y="371"/>
                                </a:lnTo>
                                <a:lnTo>
                                  <a:pt x="517" y="379"/>
                                </a:lnTo>
                                <a:lnTo>
                                  <a:pt x="520" y="386"/>
                                </a:lnTo>
                                <a:lnTo>
                                  <a:pt x="524" y="390"/>
                                </a:lnTo>
                                <a:lnTo>
                                  <a:pt x="528" y="398"/>
                                </a:lnTo>
                                <a:lnTo>
                                  <a:pt x="528" y="405"/>
                                </a:lnTo>
                                <a:lnTo>
                                  <a:pt x="532" y="409"/>
                                </a:lnTo>
                                <a:lnTo>
                                  <a:pt x="536" y="417"/>
                                </a:lnTo>
                                <a:lnTo>
                                  <a:pt x="536" y="421"/>
                                </a:lnTo>
                                <a:lnTo>
                                  <a:pt x="539" y="428"/>
                                </a:lnTo>
                                <a:lnTo>
                                  <a:pt x="543" y="436"/>
                                </a:lnTo>
                                <a:lnTo>
                                  <a:pt x="547" y="440"/>
                                </a:lnTo>
                                <a:lnTo>
                                  <a:pt x="547" y="448"/>
                                </a:lnTo>
                                <a:lnTo>
                                  <a:pt x="551" y="455"/>
                                </a:lnTo>
                                <a:lnTo>
                                  <a:pt x="555" y="459"/>
                                </a:lnTo>
                                <a:lnTo>
                                  <a:pt x="555" y="467"/>
                                </a:lnTo>
                                <a:lnTo>
                                  <a:pt x="559" y="474"/>
                                </a:lnTo>
                                <a:lnTo>
                                  <a:pt x="562" y="478"/>
                                </a:lnTo>
                                <a:lnTo>
                                  <a:pt x="566" y="486"/>
                                </a:lnTo>
                                <a:lnTo>
                                  <a:pt x="566" y="493"/>
                                </a:lnTo>
                                <a:lnTo>
                                  <a:pt x="570" y="497"/>
                                </a:lnTo>
                                <a:lnTo>
                                  <a:pt x="574" y="505"/>
                                </a:lnTo>
                                <a:lnTo>
                                  <a:pt x="574" y="513"/>
                                </a:lnTo>
                                <a:lnTo>
                                  <a:pt x="578" y="516"/>
                                </a:lnTo>
                                <a:lnTo>
                                  <a:pt x="582" y="524"/>
                                </a:lnTo>
                                <a:lnTo>
                                  <a:pt x="585" y="532"/>
                                </a:lnTo>
                                <a:lnTo>
                                  <a:pt x="585" y="536"/>
                                </a:lnTo>
                                <a:lnTo>
                                  <a:pt x="589" y="543"/>
                                </a:lnTo>
                                <a:lnTo>
                                  <a:pt x="593" y="547"/>
                                </a:lnTo>
                                <a:lnTo>
                                  <a:pt x="593" y="555"/>
                                </a:lnTo>
                                <a:lnTo>
                                  <a:pt x="597" y="562"/>
                                </a:lnTo>
                                <a:lnTo>
                                  <a:pt x="601" y="566"/>
                                </a:lnTo>
                                <a:lnTo>
                                  <a:pt x="605" y="574"/>
                                </a:lnTo>
                                <a:lnTo>
                                  <a:pt x="605" y="581"/>
                                </a:lnTo>
                                <a:lnTo>
                                  <a:pt x="608" y="585"/>
                                </a:lnTo>
                                <a:lnTo>
                                  <a:pt x="612" y="593"/>
                                </a:lnTo>
                                <a:lnTo>
                                  <a:pt x="612" y="597"/>
                                </a:lnTo>
                                <a:lnTo>
                                  <a:pt x="616" y="604"/>
                                </a:lnTo>
                                <a:lnTo>
                                  <a:pt x="620" y="612"/>
                                </a:lnTo>
                                <a:lnTo>
                                  <a:pt x="624" y="616"/>
                                </a:lnTo>
                                <a:lnTo>
                                  <a:pt x="624" y="624"/>
                                </a:lnTo>
                                <a:lnTo>
                                  <a:pt x="628" y="631"/>
                                </a:lnTo>
                                <a:lnTo>
                                  <a:pt x="631" y="635"/>
                                </a:lnTo>
                                <a:lnTo>
                                  <a:pt x="631" y="643"/>
                                </a:lnTo>
                                <a:lnTo>
                                  <a:pt x="635" y="647"/>
                                </a:lnTo>
                                <a:lnTo>
                                  <a:pt x="639" y="654"/>
                                </a:lnTo>
                                <a:lnTo>
                                  <a:pt x="643" y="658"/>
                                </a:lnTo>
                                <a:lnTo>
                                  <a:pt x="643" y="666"/>
                                </a:lnTo>
                                <a:lnTo>
                                  <a:pt x="647" y="673"/>
                                </a:lnTo>
                                <a:lnTo>
                                  <a:pt x="650" y="677"/>
                                </a:lnTo>
                                <a:lnTo>
                                  <a:pt x="654" y="685"/>
                                </a:lnTo>
                                <a:lnTo>
                                  <a:pt x="654" y="689"/>
                                </a:lnTo>
                                <a:lnTo>
                                  <a:pt x="658" y="696"/>
                                </a:lnTo>
                                <a:lnTo>
                                  <a:pt x="662" y="700"/>
                                </a:lnTo>
                                <a:lnTo>
                                  <a:pt x="662" y="708"/>
                                </a:lnTo>
                                <a:lnTo>
                                  <a:pt x="666" y="715"/>
                                </a:lnTo>
                                <a:lnTo>
                                  <a:pt x="670" y="719"/>
                                </a:lnTo>
                                <a:lnTo>
                                  <a:pt x="673" y="727"/>
                                </a:lnTo>
                                <a:lnTo>
                                  <a:pt x="673" y="731"/>
                                </a:lnTo>
                                <a:lnTo>
                                  <a:pt x="677" y="738"/>
                                </a:lnTo>
                                <a:lnTo>
                                  <a:pt x="681" y="742"/>
                                </a:lnTo>
                                <a:lnTo>
                                  <a:pt x="681" y="750"/>
                                </a:lnTo>
                                <a:lnTo>
                                  <a:pt x="685" y="754"/>
                                </a:lnTo>
                                <a:lnTo>
                                  <a:pt x="689" y="761"/>
                                </a:lnTo>
                                <a:lnTo>
                                  <a:pt x="693" y="765"/>
                                </a:lnTo>
                                <a:lnTo>
                                  <a:pt x="693" y="773"/>
                                </a:lnTo>
                                <a:lnTo>
                                  <a:pt x="696" y="777"/>
                                </a:lnTo>
                                <a:lnTo>
                                  <a:pt x="700" y="784"/>
                                </a:lnTo>
                                <a:lnTo>
                                  <a:pt x="700" y="788"/>
                                </a:lnTo>
                                <a:lnTo>
                                  <a:pt x="704" y="796"/>
                                </a:lnTo>
                                <a:lnTo>
                                  <a:pt x="708" y="800"/>
                                </a:lnTo>
                                <a:lnTo>
                                  <a:pt x="712" y="807"/>
                                </a:lnTo>
                                <a:lnTo>
                                  <a:pt x="712" y="811"/>
                                </a:lnTo>
                                <a:lnTo>
                                  <a:pt x="716" y="819"/>
                                </a:lnTo>
                                <a:lnTo>
                                  <a:pt x="719" y="823"/>
                                </a:lnTo>
                                <a:lnTo>
                                  <a:pt x="719" y="826"/>
                                </a:lnTo>
                                <a:lnTo>
                                  <a:pt x="723" y="834"/>
                                </a:lnTo>
                                <a:lnTo>
                                  <a:pt x="727" y="838"/>
                                </a:lnTo>
                                <a:lnTo>
                                  <a:pt x="731" y="846"/>
                                </a:lnTo>
                                <a:lnTo>
                                  <a:pt x="731" y="849"/>
                                </a:lnTo>
                                <a:lnTo>
                                  <a:pt x="735" y="857"/>
                                </a:lnTo>
                                <a:lnTo>
                                  <a:pt x="738" y="861"/>
                                </a:lnTo>
                                <a:lnTo>
                                  <a:pt x="738" y="865"/>
                                </a:lnTo>
                                <a:lnTo>
                                  <a:pt x="742" y="872"/>
                                </a:lnTo>
                                <a:lnTo>
                                  <a:pt x="746" y="876"/>
                                </a:lnTo>
                                <a:lnTo>
                                  <a:pt x="750" y="884"/>
                                </a:lnTo>
                                <a:lnTo>
                                  <a:pt x="750" y="888"/>
                                </a:lnTo>
                                <a:lnTo>
                                  <a:pt x="754" y="891"/>
                                </a:lnTo>
                                <a:lnTo>
                                  <a:pt x="758" y="899"/>
                                </a:lnTo>
                                <a:lnTo>
                                  <a:pt x="761" y="903"/>
                                </a:lnTo>
                                <a:lnTo>
                                  <a:pt x="761" y="907"/>
                                </a:lnTo>
                                <a:lnTo>
                                  <a:pt x="765" y="914"/>
                                </a:lnTo>
                                <a:lnTo>
                                  <a:pt x="769" y="918"/>
                                </a:lnTo>
                                <a:lnTo>
                                  <a:pt x="769" y="922"/>
                                </a:lnTo>
                                <a:lnTo>
                                  <a:pt x="773" y="930"/>
                                </a:lnTo>
                                <a:lnTo>
                                  <a:pt x="777" y="934"/>
                                </a:lnTo>
                                <a:lnTo>
                                  <a:pt x="781" y="937"/>
                                </a:lnTo>
                                <a:lnTo>
                                  <a:pt x="781" y="945"/>
                                </a:lnTo>
                                <a:lnTo>
                                  <a:pt x="784" y="949"/>
                                </a:lnTo>
                                <a:lnTo>
                                  <a:pt x="788" y="953"/>
                                </a:lnTo>
                                <a:lnTo>
                                  <a:pt x="788" y="960"/>
                                </a:lnTo>
                                <a:lnTo>
                                  <a:pt x="792" y="964"/>
                                </a:lnTo>
                                <a:lnTo>
                                  <a:pt x="796" y="968"/>
                                </a:lnTo>
                                <a:lnTo>
                                  <a:pt x="800" y="976"/>
                                </a:lnTo>
                                <a:lnTo>
                                  <a:pt x="800" y="979"/>
                                </a:lnTo>
                                <a:lnTo>
                                  <a:pt x="804" y="983"/>
                                </a:lnTo>
                                <a:lnTo>
                                  <a:pt x="807" y="987"/>
                                </a:lnTo>
                                <a:lnTo>
                                  <a:pt x="807" y="995"/>
                                </a:lnTo>
                                <a:lnTo>
                                  <a:pt x="811" y="999"/>
                                </a:lnTo>
                                <a:lnTo>
                                  <a:pt x="815" y="1002"/>
                                </a:lnTo>
                                <a:lnTo>
                                  <a:pt x="819" y="1006"/>
                                </a:lnTo>
                                <a:lnTo>
                                  <a:pt x="819" y="1014"/>
                                </a:lnTo>
                                <a:lnTo>
                                  <a:pt x="823" y="1018"/>
                                </a:lnTo>
                                <a:lnTo>
                                  <a:pt x="826" y="1022"/>
                                </a:lnTo>
                                <a:lnTo>
                                  <a:pt x="826" y="1025"/>
                                </a:lnTo>
                                <a:lnTo>
                                  <a:pt x="830" y="1029"/>
                                </a:lnTo>
                                <a:lnTo>
                                  <a:pt x="834" y="1037"/>
                                </a:lnTo>
                                <a:lnTo>
                                  <a:pt x="838" y="1041"/>
                                </a:lnTo>
                                <a:lnTo>
                                  <a:pt x="838" y="1045"/>
                                </a:lnTo>
                                <a:lnTo>
                                  <a:pt x="842" y="1048"/>
                                </a:lnTo>
                                <a:lnTo>
                                  <a:pt x="846" y="1052"/>
                                </a:lnTo>
                                <a:lnTo>
                                  <a:pt x="846" y="1060"/>
                                </a:lnTo>
                                <a:lnTo>
                                  <a:pt x="849" y="1064"/>
                                </a:lnTo>
                                <a:lnTo>
                                  <a:pt x="853" y="1067"/>
                                </a:lnTo>
                                <a:lnTo>
                                  <a:pt x="857" y="1071"/>
                                </a:lnTo>
                                <a:lnTo>
                                  <a:pt x="857" y="1075"/>
                                </a:lnTo>
                                <a:lnTo>
                                  <a:pt x="861" y="1079"/>
                                </a:lnTo>
                                <a:lnTo>
                                  <a:pt x="865" y="1083"/>
                                </a:lnTo>
                                <a:lnTo>
                                  <a:pt x="865" y="1090"/>
                                </a:lnTo>
                                <a:lnTo>
                                  <a:pt x="869" y="1094"/>
                                </a:lnTo>
                                <a:lnTo>
                                  <a:pt x="872" y="1098"/>
                                </a:lnTo>
                                <a:lnTo>
                                  <a:pt x="876" y="1102"/>
                                </a:lnTo>
                                <a:lnTo>
                                  <a:pt x="876" y="1106"/>
                                </a:lnTo>
                                <a:lnTo>
                                  <a:pt x="880" y="1110"/>
                                </a:lnTo>
                                <a:lnTo>
                                  <a:pt x="884" y="1113"/>
                                </a:lnTo>
                                <a:lnTo>
                                  <a:pt x="888" y="1117"/>
                                </a:lnTo>
                                <a:lnTo>
                                  <a:pt x="888" y="1121"/>
                                </a:lnTo>
                                <a:lnTo>
                                  <a:pt x="892" y="1125"/>
                                </a:lnTo>
                                <a:lnTo>
                                  <a:pt x="895" y="1133"/>
                                </a:lnTo>
                                <a:lnTo>
                                  <a:pt x="895" y="1136"/>
                                </a:lnTo>
                                <a:lnTo>
                                  <a:pt x="899" y="1140"/>
                                </a:lnTo>
                                <a:lnTo>
                                  <a:pt x="903" y="1144"/>
                                </a:lnTo>
                                <a:lnTo>
                                  <a:pt x="907" y="1148"/>
                                </a:lnTo>
                                <a:lnTo>
                                  <a:pt x="907" y="1152"/>
                                </a:lnTo>
                                <a:lnTo>
                                  <a:pt x="911" y="1155"/>
                                </a:lnTo>
                                <a:lnTo>
                                  <a:pt x="915" y="1159"/>
                                </a:lnTo>
                                <a:lnTo>
                                  <a:pt x="915" y="1163"/>
                                </a:lnTo>
                                <a:lnTo>
                                  <a:pt x="918" y="1167"/>
                                </a:lnTo>
                                <a:lnTo>
                                  <a:pt x="922" y="1171"/>
                                </a:lnTo>
                                <a:lnTo>
                                  <a:pt x="926" y="1175"/>
                                </a:lnTo>
                                <a:lnTo>
                                  <a:pt x="926" y="1178"/>
                                </a:lnTo>
                                <a:lnTo>
                                  <a:pt x="930" y="1182"/>
                                </a:lnTo>
                                <a:lnTo>
                                  <a:pt x="934" y="1186"/>
                                </a:lnTo>
                                <a:lnTo>
                                  <a:pt x="934" y="1190"/>
                                </a:lnTo>
                                <a:lnTo>
                                  <a:pt x="937" y="1194"/>
                                </a:lnTo>
                                <a:lnTo>
                                  <a:pt x="941" y="1198"/>
                                </a:lnTo>
                                <a:lnTo>
                                  <a:pt x="945" y="1201"/>
                                </a:lnTo>
                                <a:lnTo>
                                  <a:pt x="945" y="1205"/>
                                </a:lnTo>
                                <a:lnTo>
                                  <a:pt x="949" y="1209"/>
                                </a:lnTo>
                                <a:lnTo>
                                  <a:pt x="953" y="1213"/>
                                </a:lnTo>
                                <a:lnTo>
                                  <a:pt x="953" y="1217"/>
                                </a:lnTo>
                                <a:lnTo>
                                  <a:pt x="957" y="1221"/>
                                </a:lnTo>
                                <a:lnTo>
                                  <a:pt x="960" y="1221"/>
                                </a:lnTo>
                                <a:lnTo>
                                  <a:pt x="964" y="1224"/>
                                </a:lnTo>
                                <a:lnTo>
                                  <a:pt x="964" y="1228"/>
                                </a:lnTo>
                                <a:lnTo>
                                  <a:pt x="968" y="1232"/>
                                </a:lnTo>
                                <a:lnTo>
                                  <a:pt x="972" y="1236"/>
                                </a:lnTo>
                                <a:lnTo>
                                  <a:pt x="972" y="1240"/>
                                </a:lnTo>
                                <a:lnTo>
                                  <a:pt x="976" y="1244"/>
                                </a:lnTo>
                                <a:lnTo>
                                  <a:pt x="980" y="1247"/>
                                </a:lnTo>
                                <a:lnTo>
                                  <a:pt x="983" y="1251"/>
                                </a:lnTo>
                                <a:lnTo>
                                  <a:pt x="983" y="1255"/>
                                </a:lnTo>
                                <a:lnTo>
                                  <a:pt x="987" y="1255"/>
                                </a:lnTo>
                                <a:lnTo>
                                  <a:pt x="991" y="1259"/>
                                </a:lnTo>
                                <a:lnTo>
                                  <a:pt x="991" y="1263"/>
                                </a:lnTo>
                                <a:lnTo>
                                  <a:pt x="995" y="1266"/>
                                </a:lnTo>
                                <a:lnTo>
                                  <a:pt x="999" y="1270"/>
                                </a:lnTo>
                                <a:lnTo>
                                  <a:pt x="1003" y="1274"/>
                                </a:lnTo>
                                <a:lnTo>
                                  <a:pt x="1003" y="1278"/>
                                </a:lnTo>
                                <a:lnTo>
                                  <a:pt x="1006" y="1278"/>
                                </a:lnTo>
                                <a:lnTo>
                                  <a:pt x="1010" y="1282"/>
                                </a:lnTo>
                                <a:lnTo>
                                  <a:pt x="1014" y="1286"/>
                                </a:lnTo>
                                <a:lnTo>
                                  <a:pt x="1014" y="1289"/>
                                </a:lnTo>
                                <a:lnTo>
                                  <a:pt x="1018" y="1293"/>
                                </a:lnTo>
                                <a:lnTo>
                                  <a:pt x="1022" y="1297"/>
                                </a:lnTo>
                                <a:lnTo>
                                  <a:pt x="1025" y="1301"/>
                                </a:lnTo>
                                <a:lnTo>
                                  <a:pt x="1029" y="1305"/>
                                </a:lnTo>
                                <a:lnTo>
                                  <a:pt x="1033" y="1309"/>
                                </a:lnTo>
                                <a:lnTo>
                                  <a:pt x="1033" y="1312"/>
                                </a:lnTo>
                                <a:lnTo>
                                  <a:pt x="1037" y="1312"/>
                                </a:lnTo>
                                <a:lnTo>
                                  <a:pt x="1041" y="1316"/>
                                </a:lnTo>
                                <a:lnTo>
                                  <a:pt x="1041" y="1320"/>
                                </a:lnTo>
                                <a:lnTo>
                                  <a:pt x="1045" y="1324"/>
                                </a:lnTo>
                                <a:lnTo>
                                  <a:pt x="1048" y="1324"/>
                                </a:lnTo>
                                <a:lnTo>
                                  <a:pt x="1052" y="1328"/>
                                </a:lnTo>
                                <a:lnTo>
                                  <a:pt x="1052" y="1332"/>
                                </a:lnTo>
                                <a:lnTo>
                                  <a:pt x="1056" y="1335"/>
                                </a:lnTo>
                                <a:lnTo>
                                  <a:pt x="1060" y="1335"/>
                                </a:lnTo>
                                <a:lnTo>
                                  <a:pt x="1060" y="1339"/>
                                </a:lnTo>
                                <a:lnTo>
                                  <a:pt x="1064" y="1343"/>
                                </a:lnTo>
                                <a:lnTo>
                                  <a:pt x="1068" y="1347"/>
                                </a:lnTo>
                                <a:lnTo>
                                  <a:pt x="1071" y="1347"/>
                                </a:lnTo>
                                <a:lnTo>
                                  <a:pt x="1071" y="1351"/>
                                </a:lnTo>
                                <a:lnTo>
                                  <a:pt x="1075" y="1354"/>
                                </a:lnTo>
                                <a:lnTo>
                                  <a:pt x="1079" y="1354"/>
                                </a:lnTo>
                                <a:lnTo>
                                  <a:pt x="1079" y="1358"/>
                                </a:lnTo>
                                <a:lnTo>
                                  <a:pt x="1083" y="1362"/>
                                </a:lnTo>
                                <a:lnTo>
                                  <a:pt x="1087" y="1366"/>
                                </a:lnTo>
                                <a:lnTo>
                                  <a:pt x="1091" y="1366"/>
                                </a:lnTo>
                                <a:lnTo>
                                  <a:pt x="1091" y="1370"/>
                                </a:lnTo>
                                <a:lnTo>
                                  <a:pt x="1094" y="1374"/>
                                </a:lnTo>
                                <a:lnTo>
                                  <a:pt x="1098" y="1374"/>
                                </a:lnTo>
                                <a:lnTo>
                                  <a:pt x="1098" y="1377"/>
                                </a:lnTo>
                                <a:lnTo>
                                  <a:pt x="1102" y="1381"/>
                                </a:lnTo>
                                <a:lnTo>
                                  <a:pt x="1106" y="1381"/>
                                </a:lnTo>
                                <a:lnTo>
                                  <a:pt x="1110" y="1385"/>
                                </a:lnTo>
                                <a:lnTo>
                                  <a:pt x="1110" y="1389"/>
                                </a:lnTo>
                                <a:lnTo>
                                  <a:pt x="1114" y="1389"/>
                                </a:lnTo>
                                <a:lnTo>
                                  <a:pt x="1117" y="1393"/>
                                </a:lnTo>
                                <a:lnTo>
                                  <a:pt x="1121" y="1397"/>
                                </a:lnTo>
                                <a:lnTo>
                                  <a:pt x="1125" y="1400"/>
                                </a:lnTo>
                                <a:lnTo>
                                  <a:pt x="1129" y="1404"/>
                                </a:lnTo>
                                <a:lnTo>
                                  <a:pt x="1133" y="1408"/>
                                </a:lnTo>
                                <a:lnTo>
                                  <a:pt x="1136" y="1408"/>
                                </a:lnTo>
                                <a:lnTo>
                                  <a:pt x="1140" y="1412"/>
                                </a:lnTo>
                                <a:lnTo>
                                  <a:pt x="1140" y="1416"/>
                                </a:lnTo>
                                <a:lnTo>
                                  <a:pt x="1144" y="1416"/>
                                </a:lnTo>
                                <a:lnTo>
                                  <a:pt x="1148" y="1420"/>
                                </a:lnTo>
                                <a:lnTo>
                                  <a:pt x="1152" y="1423"/>
                                </a:lnTo>
                                <a:lnTo>
                                  <a:pt x="1156" y="1427"/>
                                </a:lnTo>
                                <a:lnTo>
                                  <a:pt x="1159" y="1427"/>
                                </a:lnTo>
                                <a:lnTo>
                                  <a:pt x="1159" y="1431"/>
                                </a:lnTo>
                                <a:lnTo>
                                  <a:pt x="1163" y="1431"/>
                                </a:lnTo>
                                <a:lnTo>
                                  <a:pt x="1167" y="1435"/>
                                </a:lnTo>
                                <a:lnTo>
                                  <a:pt x="1171" y="1439"/>
                                </a:lnTo>
                                <a:lnTo>
                                  <a:pt x="1175" y="1442"/>
                                </a:lnTo>
                                <a:lnTo>
                                  <a:pt x="1179" y="1442"/>
                                </a:lnTo>
                                <a:lnTo>
                                  <a:pt x="1179" y="1446"/>
                                </a:lnTo>
                                <a:lnTo>
                                  <a:pt x="1182" y="1446"/>
                                </a:lnTo>
                                <a:lnTo>
                                  <a:pt x="1186" y="1450"/>
                                </a:lnTo>
                                <a:lnTo>
                                  <a:pt x="1190" y="1454"/>
                                </a:lnTo>
                                <a:lnTo>
                                  <a:pt x="1194" y="1454"/>
                                </a:lnTo>
                                <a:lnTo>
                                  <a:pt x="1198" y="1458"/>
                                </a:lnTo>
                                <a:lnTo>
                                  <a:pt x="1202" y="1462"/>
                                </a:lnTo>
                                <a:lnTo>
                                  <a:pt x="1205" y="1465"/>
                                </a:lnTo>
                                <a:lnTo>
                                  <a:pt x="1209" y="1469"/>
                                </a:lnTo>
                                <a:lnTo>
                                  <a:pt x="1213" y="1469"/>
                                </a:lnTo>
                                <a:lnTo>
                                  <a:pt x="1217" y="1473"/>
                                </a:lnTo>
                                <a:lnTo>
                                  <a:pt x="1221" y="1477"/>
                                </a:lnTo>
                                <a:lnTo>
                                  <a:pt x="1224" y="1477"/>
                                </a:lnTo>
                                <a:lnTo>
                                  <a:pt x="1224" y="1481"/>
                                </a:lnTo>
                                <a:lnTo>
                                  <a:pt x="1232" y="1481"/>
                                </a:lnTo>
                                <a:lnTo>
                                  <a:pt x="1236" y="1485"/>
                                </a:lnTo>
                                <a:lnTo>
                                  <a:pt x="1240" y="1488"/>
                                </a:lnTo>
                                <a:lnTo>
                                  <a:pt x="1244" y="1488"/>
                                </a:lnTo>
                                <a:lnTo>
                                  <a:pt x="1247" y="1492"/>
                                </a:lnTo>
                                <a:lnTo>
                                  <a:pt x="1251" y="1496"/>
                                </a:lnTo>
                                <a:lnTo>
                                  <a:pt x="1255" y="1496"/>
                                </a:lnTo>
                                <a:lnTo>
                                  <a:pt x="1255" y="1500"/>
                                </a:lnTo>
                                <a:lnTo>
                                  <a:pt x="1259" y="1500"/>
                                </a:lnTo>
                                <a:lnTo>
                                  <a:pt x="1263" y="1504"/>
                                </a:lnTo>
                                <a:lnTo>
                                  <a:pt x="1267" y="1504"/>
                                </a:lnTo>
                                <a:lnTo>
                                  <a:pt x="1270" y="1508"/>
                                </a:lnTo>
                                <a:lnTo>
                                  <a:pt x="1274" y="1508"/>
                                </a:lnTo>
                                <a:lnTo>
                                  <a:pt x="1274" y="1511"/>
                                </a:lnTo>
                                <a:lnTo>
                                  <a:pt x="1278" y="1511"/>
                                </a:lnTo>
                                <a:lnTo>
                                  <a:pt x="1282" y="1515"/>
                                </a:lnTo>
                                <a:lnTo>
                                  <a:pt x="1286" y="1515"/>
                                </a:lnTo>
                                <a:lnTo>
                                  <a:pt x="1290" y="1519"/>
                                </a:lnTo>
                                <a:lnTo>
                                  <a:pt x="1293" y="1519"/>
                                </a:lnTo>
                                <a:lnTo>
                                  <a:pt x="1293" y="1523"/>
                                </a:lnTo>
                                <a:lnTo>
                                  <a:pt x="1297" y="1523"/>
                                </a:lnTo>
                                <a:lnTo>
                                  <a:pt x="1301" y="1527"/>
                                </a:lnTo>
                                <a:lnTo>
                                  <a:pt x="1305" y="1527"/>
                                </a:lnTo>
                                <a:lnTo>
                                  <a:pt x="1309" y="1531"/>
                                </a:lnTo>
                                <a:lnTo>
                                  <a:pt x="1312" y="1531"/>
                                </a:lnTo>
                                <a:lnTo>
                                  <a:pt x="1312" y="1534"/>
                                </a:lnTo>
                                <a:lnTo>
                                  <a:pt x="1320" y="1534"/>
                                </a:lnTo>
                                <a:lnTo>
                                  <a:pt x="1324" y="1538"/>
                                </a:lnTo>
                                <a:lnTo>
                                  <a:pt x="1328" y="1538"/>
                                </a:lnTo>
                                <a:lnTo>
                                  <a:pt x="1332" y="1542"/>
                                </a:lnTo>
                                <a:lnTo>
                                  <a:pt x="1335" y="1546"/>
                                </a:lnTo>
                                <a:lnTo>
                                  <a:pt x="1343" y="1546"/>
                                </a:lnTo>
                                <a:lnTo>
                                  <a:pt x="1343" y="1550"/>
                                </a:lnTo>
                                <a:lnTo>
                                  <a:pt x="1351" y="1550"/>
                                </a:lnTo>
                                <a:lnTo>
                                  <a:pt x="1355" y="1553"/>
                                </a:lnTo>
                                <a:lnTo>
                                  <a:pt x="1358" y="1553"/>
                                </a:lnTo>
                                <a:lnTo>
                                  <a:pt x="1362" y="1557"/>
                                </a:lnTo>
                                <a:lnTo>
                                  <a:pt x="1366" y="1557"/>
                                </a:lnTo>
                                <a:lnTo>
                                  <a:pt x="1370" y="1561"/>
                                </a:lnTo>
                                <a:lnTo>
                                  <a:pt x="1374" y="1561"/>
                                </a:lnTo>
                                <a:lnTo>
                                  <a:pt x="1378" y="1565"/>
                                </a:lnTo>
                                <a:lnTo>
                                  <a:pt x="1381" y="1565"/>
                                </a:lnTo>
                                <a:lnTo>
                                  <a:pt x="1385" y="1569"/>
                                </a:lnTo>
                                <a:lnTo>
                                  <a:pt x="1393" y="1569"/>
                                </a:lnTo>
                                <a:lnTo>
                                  <a:pt x="1393" y="1573"/>
                                </a:lnTo>
                                <a:lnTo>
                                  <a:pt x="1401" y="1573"/>
                                </a:lnTo>
                                <a:lnTo>
                                  <a:pt x="1401" y="1576"/>
                                </a:lnTo>
                                <a:lnTo>
                                  <a:pt x="1412" y="1576"/>
                                </a:lnTo>
                                <a:lnTo>
                                  <a:pt x="1412" y="1580"/>
                                </a:lnTo>
                                <a:lnTo>
                                  <a:pt x="1420" y="1580"/>
                                </a:lnTo>
                                <a:lnTo>
                                  <a:pt x="1420" y="1584"/>
                                </a:lnTo>
                                <a:lnTo>
                                  <a:pt x="1431" y="1584"/>
                                </a:lnTo>
                                <a:lnTo>
                                  <a:pt x="1431" y="1588"/>
                                </a:lnTo>
                                <a:lnTo>
                                  <a:pt x="1439" y="1588"/>
                                </a:lnTo>
                                <a:lnTo>
                                  <a:pt x="1439" y="1592"/>
                                </a:lnTo>
                                <a:lnTo>
                                  <a:pt x="1450" y="1592"/>
                                </a:lnTo>
                                <a:lnTo>
                                  <a:pt x="1450" y="1596"/>
                                </a:lnTo>
                                <a:lnTo>
                                  <a:pt x="1458" y="1596"/>
                                </a:lnTo>
                                <a:lnTo>
                                  <a:pt x="1462" y="1599"/>
                                </a:lnTo>
                                <a:lnTo>
                                  <a:pt x="1469" y="1599"/>
                                </a:lnTo>
                                <a:lnTo>
                                  <a:pt x="1469" y="1603"/>
                                </a:lnTo>
                                <a:lnTo>
                                  <a:pt x="1481" y="1603"/>
                                </a:lnTo>
                                <a:lnTo>
                                  <a:pt x="1481" y="1607"/>
                                </a:lnTo>
                                <a:lnTo>
                                  <a:pt x="1492" y="1607"/>
                                </a:lnTo>
                                <a:lnTo>
                                  <a:pt x="1496" y="1611"/>
                                </a:lnTo>
                                <a:lnTo>
                                  <a:pt x="1504" y="1611"/>
                                </a:lnTo>
                                <a:lnTo>
                                  <a:pt x="1508" y="1615"/>
                                </a:lnTo>
                                <a:lnTo>
                                  <a:pt x="1515" y="1615"/>
                                </a:lnTo>
                                <a:lnTo>
                                  <a:pt x="1519" y="1619"/>
                                </a:lnTo>
                                <a:lnTo>
                                  <a:pt x="1527" y="1619"/>
                                </a:lnTo>
                                <a:lnTo>
                                  <a:pt x="1531" y="1622"/>
                                </a:lnTo>
                                <a:lnTo>
                                  <a:pt x="1542" y="1622"/>
                                </a:lnTo>
                                <a:lnTo>
                                  <a:pt x="1546" y="1626"/>
                                </a:lnTo>
                                <a:lnTo>
                                  <a:pt x="1557" y="1626"/>
                                </a:lnTo>
                                <a:lnTo>
                                  <a:pt x="1557" y="1630"/>
                                </a:lnTo>
                                <a:lnTo>
                                  <a:pt x="1569" y="1630"/>
                                </a:lnTo>
                                <a:lnTo>
                                  <a:pt x="1573" y="1634"/>
                                </a:lnTo>
                                <a:lnTo>
                                  <a:pt x="1584" y="1634"/>
                                </a:lnTo>
                                <a:lnTo>
                                  <a:pt x="1584" y="1638"/>
                                </a:lnTo>
                                <a:lnTo>
                                  <a:pt x="1599" y="1638"/>
                                </a:lnTo>
                                <a:lnTo>
                                  <a:pt x="1603" y="1641"/>
                                </a:lnTo>
                                <a:lnTo>
                                  <a:pt x="1615" y="1641"/>
                                </a:lnTo>
                                <a:lnTo>
                                  <a:pt x="1619" y="1645"/>
                                </a:lnTo>
                                <a:lnTo>
                                  <a:pt x="1634" y="1645"/>
                                </a:lnTo>
                                <a:lnTo>
                                  <a:pt x="1634" y="1649"/>
                                </a:lnTo>
                                <a:lnTo>
                                  <a:pt x="1649" y="1649"/>
                                </a:lnTo>
                                <a:lnTo>
                                  <a:pt x="1653" y="1653"/>
                                </a:lnTo>
                                <a:lnTo>
                                  <a:pt x="1668" y="1653"/>
                                </a:lnTo>
                                <a:lnTo>
                                  <a:pt x="1672" y="1657"/>
                                </a:lnTo>
                                <a:lnTo>
                                  <a:pt x="1688" y="1657"/>
                                </a:lnTo>
                                <a:lnTo>
                                  <a:pt x="1691" y="1661"/>
                                </a:lnTo>
                                <a:lnTo>
                                  <a:pt x="1710" y="1661"/>
                                </a:lnTo>
                                <a:lnTo>
                                  <a:pt x="1714" y="1664"/>
                                </a:lnTo>
                                <a:lnTo>
                                  <a:pt x="1733" y="1664"/>
                                </a:lnTo>
                                <a:lnTo>
                                  <a:pt x="1733" y="1668"/>
                                </a:lnTo>
                                <a:lnTo>
                                  <a:pt x="1756" y="1668"/>
                                </a:lnTo>
                                <a:lnTo>
                                  <a:pt x="1760" y="1672"/>
                                </a:lnTo>
                                <a:lnTo>
                                  <a:pt x="1779" y="1672"/>
                                </a:lnTo>
                                <a:lnTo>
                                  <a:pt x="1783" y="1676"/>
                                </a:lnTo>
                                <a:lnTo>
                                  <a:pt x="1810" y="1676"/>
                                </a:lnTo>
                                <a:lnTo>
                                  <a:pt x="1814" y="1680"/>
                                </a:lnTo>
                                <a:lnTo>
                                  <a:pt x="1841" y="1680"/>
                                </a:lnTo>
                                <a:lnTo>
                                  <a:pt x="1844" y="1684"/>
                                </a:lnTo>
                                <a:lnTo>
                                  <a:pt x="1875" y="1684"/>
                                </a:lnTo>
                                <a:lnTo>
                                  <a:pt x="1879" y="1687"/>
                                </a:lnTo>
                                <a:lnTo>
                                  <a:pt x="1913" y="1687"/>
                                </a:lnTo>
                                <a:lnTo>
                                  <a:pt x="1917" y="1691"/>
                                </a:lnTo>
                                <a:lnTo>
                                  <a:pt x="1955" y="1691"/>
                                </a:lnTo>
                                <a:lnTo>
                                  <a:pt x="1955" y="1695"/>
                                </a:lnTo>
                                <a:lnTo>
                                  <a:pt x="2005" y="1695"/>
                                </a:lnTo>
                                <a:lnTo>
                                  <a:pt x="2005" y="1699"/>
                                </a:lnTo>
                                <a:lnTo>
                                  <a:pt x="2063" y="1699"/>
                                </a:lnTo>
                                <a:lnTo>
                                  <a:pt x="2063" y="1703"/>
                                </a:lnTo>
                                <a:lnTo>
                                  <a:pt x="2131" y="1703"/>
                                </a:lnTo>
                                <a:lnTo>
                                  <a:pt x="2131" y="1707"/>
                                </a:lnTo>
                                <a:lnTo>
                                  <a:pt x="2219" y="1707"/>
                                </a:lnTo>
                                <a:lnTo>
                                  <a:pt x="2223" y="1710"/>
                                </a:lnTo>
                                <a:lnTo>
                                  <a:pt x="2346" y="1710"/>
                                </a:lnTo>
                                <a:lnTo>
                                  <a:pt x="2346" y="1714"/>
                                </a:lnTo>
                                <a:lnTo>
                                  <a:pt x="2549" y="1714"/>
                                </a:lnTo>
                                <a:lnTo>
                                  <a:pt x="2552" y="1718"/>
                                </a:lnTo>
                                <a:lnTo>
                                  <a:pt x="3299" y="1718"/>
                                </a:lnTo>
                              </a:path>
                            </a:pathLst>
                          </a:custGeom>
                          <a:noFill/>
                          <a:ln w="506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docshape4"/>
                        <wps:cNvSpPr>
                          <a:spLocks/>
                        </wps:cNvSpPr>
                        <wps:spPr bwMode="auto">
                          <a:xfrm>
                            <a:off x="4634" y="2599"/>
                            <a:ext cx="3299" cy="50"/>
                          </a:xfrm>
                          <a:custGeom>
                            <a:avLst/>
                            <a:gdLst>
                              <a:gd name="T0" fmla="+- 0 4635 4635"/>
                              <a:gd name="T1" fmla="*/ T0 w 3299"/>
                              <a:gd name="T2" fmla="+- 0 2600 2600"/>
                              <a:gd name="T3" fmla="*/ 2600 h 50"/>
                              <a:gd name="T4" fmla="+- 0 4635 4635"/>
                              <a:gd name="T5" fmla="*/ T4 w 3299"/>
                              <a:gd name="T6" fmla="+- 0 2649 2600"/>
                              <a:gd name="T7" fmla="*/ 2649 h 50"/>
                              <a:gd name="T8" fmla="+- 0 5186 4635"/>
                              <a:gd name="T9" fmla="*/ T8 w 3299"/>
                              <a:gd name="T10" fmla="+- 0 2600 2600"/>
                              <a:gd name="T11" fmla="*/ 2600 h 50"/>
                              <a:gd name="T12" fmla="+- 0 5186 4635"/>
                              <a:gd name="T13" fmla="*/ T12 w 3299"/>
                              <a:gd name="T14" fmla="+- 0 2649 2600"/>
                              <a:gd name="T15" fmla="*/ 2649 h 50"/>
                              <a:gd name="T16" fmla="+- 0 5733 4635"/>
                              <a:gd name="T17" fmla="*/ T16 w 3299"/>
                              <a:gd name="T18" fmla="+- 0 2600 2600"/>
                              <a:gd name="T19" fmla="*/ 2600 h 50"/>
                              <a:gd name="T20" fmla="+- 0 5733 4635"/>
                              <a:gd name="T21" fmla="*/ T20 w 3299"/>
                              <a:gd name="T22" fmla="+- 0 2649 2600"/>
                              <a:gd name="T23" fmla="*/ 2649 h 50"/>
                              <a:gd name="T24" fmla="+- 0 6284 4635"/>
                              <a:gd name="T25" fmla="*/ T24 w 3299"/>
                              <a:gd name="T26" fmla="+- 0 2600 2600"/>
                              <a:gd name="T27" fmla="*/ 2600 h 50"/>
                              <a:gd name="T28" fmla="+- 0 6284 4635"/>
                              <a:gd name="T29" fmla="*/ T28 w 3299"/>
                              <a:gd name="T30" fmla="+- 0 2649 2600"/>
                              <a:gd name="T31" fmla="*/ 2649 h 50"/>
                              <a:gd name="T32" fmla="+- 0 6835 4635"/>
                              <a:gd name="T33" fmla="*/ T32 w 3299"/>
                              <a:gd name="T34" fmla="+- 0 2600 2600"/>
                              <a:gd name="T35" fmla="*/ 2600 h 50"/>
                              <a:gd name="T36" fmla="+- 0 6835 4635"/>
                              <a:gd name="T37" fmla="*/ T36 w 3299"/>
                              <a:gd name="T38" fmla="+- 0 2649 2600"/>
                              <a:gd name="T39" fmla="*/ 2649 h 50"/>
                              <a:gd name="T40" fmla="+- 0 7383 4635"/>
                              <a:gd name="T41" fmla="*/ T40 w 3299"/>
                              <a:gd name="T42" fmla="+- 0 2600 2600"/>
                              <a:gd name="T43" fmla="*/ 2600 h 50"/>
                              <a:gd name="T44" fmla="+- 0 7383 4635"/>
                              <a:gd name="T45" fmla="*/ T44 w 3299"/>
                              <a:gd name="T46" fmla="+- 0 2649 2600"/>
                              <a:gd name="T47" fmla="*/ 2649 h 50"/>
                              <a:gd name="T48" fmla="+- 0 7934 4635"/>
                              <a:gd name="T49" fmla="*/ T48 w 3299"/>
                              <a:gd name="T50" fmla="+- 0 2600 2600"/>
                              <a:gd name="T51" fmla="*/ 2600 h 50"/>
                              <a:gd name="T52" fmla="+- 0 7934 4635"/>
                              <a:gd name="T53" fmla="*/ T52 w 3299"/>
                              <a:gd name="T54" fmla="+- 0 2649 2600"/>
                              <a:gd name="T55" fmla="*/ 2649 h 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3299" h="50">
                                <a:moveTo>
                                  <a:pt x="0" y="0"/>
                                </a:moveTo>
                                <a:lnTo>
                                  <a:pt x="0" y="49"/>
                                </a:lnTo>
                                <a:moveTo>
                                  <a:pt x="551" y="0"/>
                                </a:moveTo>
                                <a:lnTo>
                                  <a:pt x="551" y="49"/>
                                </a:lnTo>
                                <a:moveTo>
                                  <a:pt x="1098" y="0"/>
                                </a:moveTo>
                                <a:lnTo>
                                  <a:pt x="1098" y="49"/>
                                </a:lnTo>
                                <a:moveTo>
                                  <a:pt x="1649" y="0"/>
                                </a:moveTo>
                                <a:lnTo>
                                  <a:pt x="1649" y="49"/>
                                </a:lnTo>
                                <a:moveTo>
                                  <a:pt x="2200" y="0"/>
                                </a:moveTo>
                                <a:lnTo>
                                  <a:pt x="2200" y="49"/>
                                </a:lnTo>
                                <a:moveTo>
                                  <a:pt x="2748" y="0"/>
                                </a:moveTo>
                                <a:lnTo>
                                  <a:pt x="2748" y="49"/>
                                </a:lnTo>
                                <a:moveTo>
                                  <a:pt x="3299" y="0"/>
                                </a:moveTo>
                                <a:lnTo>
                                  <a:pt x="3299" y="49"/>
                                </a:lnTo>
                              </a:path>
                            </a:pathLst>
                          </a:custGeom>
                          <a:noFill/>
                          <a:ln w="506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7" name="docshape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4630" y="161"/>
                            <a:ext cx="3307" cy="2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 name="docshape6"/>
                        <wps:cNvSpPr txBox="1">
                          <a:spLocks noChangeArrowheads="1"/>
                        </wps:cNvSpPr>
                        <wps:spPr bwMode="auto">
                          <a:xfrm>
                            <a:off x="4833" y="350"/>
                            <a:ext cx="1638" cy="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A3ACB" w14:textId="77777777" w:rsidR="00D31345" w:rsidRDefault="00D31345" w:rsidP="00D31345">
                              <w:pPr>
                                <w:spacing w:line="346" w:lineRule="exact"/>
                                <w:rPr>
                                  <w:sz w:val="24"/>
                                </w:rPr>
                              </w:pP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z w:val="24"/>
                                </w:rPr>
                                <w:t>2</w:t>
                              </w:r>
                              <w:r>
                                <w:rPr>
                                  <w:rFonts w:ascii="Lucida Sans Unicode" w:hAnsi="Lucida Sans Unicode"/>
                                  <w:color w:val="231F20"/>
                                  <w:sz w:val="24"/>
                                </w:rPr>
                                <w:t>,</w:t>
                              </w:r>
                              <w:r>
                                <w:rPr>
                                  <w:rFonts w:ascii="Lucida Sans Unicode" w:hAnsi="Lucida Sans Unicode"/>
                                  <w:color w:val="231F20"/>
                                  <w:spacing w:val="-17"/>
                                  <w:sz w:val="24"/>
                                </w:rPr>
                                <w:t xml:space="preserve"> </w:t>
                              </w: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pacing w:val="-10"/>
                                  <w:sz w:val="24"/>
                                </w:rPr>
                                <w:t>1</w:t>
                              </w:r>
                            </w:p>
                            <w:p w14:paraId="113E55DD" w14:textId="77777777" w:rsidR="00D31345" w:rsidRDefault="00D31345" w:rsidP="00D31345">
                              <w:pPr>
                                <w:spacing w:before="193" w:line="323" w:lineRule="exact"/>
                                <w:ind w:left="436"/>
                                <w:rPr>
                                  <w:sz w:val="24"/>
                                </w:rPr>
                              </w:pP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z w:val="24"/>
                                </w:rPr>
                                <w:t>1</w:t>
                              </w:r>
                              <w:r>
                                <w:rPr>
                                  <w:rFonts w:ascii="Lucida Sans Unicode" w:hAnsi="Lucida Sans Unicode"/>
                                  <w:color w:val="231F20"/>
                                  <w:sz w:val="24"/>
                                </w:rPr>
                                <w:t>,</w:t>
                              </w:r>
                              <w:r>
                                <w:rPr>
                                  <w:rFonts w:ascii="Lucida Sans Unicode" w:hAnsi="Lucida Sans Unicode"/>
                                  <w:color w:val="231F20"/>
                                  <w:spacing w:val="-17"/>
                                  <w:sz w:val="24"/>
                                </w:rPr>
                                <w:t xml:space="preserve"> </w:t>
                              </w: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pacing w:val="-10"/>
                                  <w:sz w:val="24"/>
                                </w:rPr>
                                <w:t>2</w:t>
                              </w:r>
                            </w:p>
                          </w:txbxContent>
                        </wps:txbx>
                        <wps:bodyPr rot="0" vert="horz" wrap="square" lIns="0" tIns="0" rIns="0" bIns="0" anchor="t" anchorCtr="0" upright="1">
                          <a:noAutofit/>
                        </wps:bodyPr>
                      </wps:wsp>
                      <wps:wsp>
                        <wps:cNvPr id="29" name="docshape7"/>
                        <wps:cNvSpPr txBox="1">
                          <a:spLocks noChangeArrowheads="1"/>
                        </wps:cNvSpPr>
                        <wps:spPr bwMode="auto">
                          <a:xfrm>
                            <a:off x="6562" y="1755"/>
                            <a:ext cx="120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0CA24" w14:textId="77777777" w:rsidR="00D31345" w:rsidRDefault="00D31345" w:rsidP="00D31345">
                              <w:pPr>
                                <w:spacing w:line="300" w:lineRule="exact"/>
                                <w:rPr>
                                  <w:sz w:val="24"/>
                                </w:rPr>
                              </w:pP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z w:val="24"/>
                                </w:rPr>
                                <w:t>1</w:t>
                              </w:r>
                              <w:r>
                                <w:rPr>
                                  <w:rFonts w:ascii="Lucida Sans Unicode" w:hAnsi="Lucida Sans Unicode"/>
                                  <w:color w:val="231F20"/>
                                  <w:sz w:val="24"/>
                                </w:rPr>
                                <w:t>,</w:t>
                              </w:r>
                              <w:r>
                                <w:rPr>
                                  <w:rFonts w:ascii="Lucida Sans Unicode" w:hAnsi="Lucida Sans Unicode"/>
                                  <w:color w:val="231F20"/>
                                  <w:spacing w:val="-17"/>
                                  <w:sz w:val="24"/>
                                </w:rPr>
                                <w:t xml:space="preserve"> </w:t>
                              </w: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pacing w:val="-10"/>
                                  <w:sz w:val="24"/>
                                </w:rPr>
                                <w:t>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A6C90A" id="Group 24" o:spid="_x0000_s1026" style="position:absolute;margin-left:231.55pt;margin-top:8.1pt;width:165.35pt;height:124.4pt;z-index:251659264;mso-position-horizontal-relative:page" coordorigin="4631,162" coordsize="3307,24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">
                <v:shape id="docshape3" o:spid="_x0000_s1027" style="position:absolute;left:4634;top:785;width:3299;height:1722;visibility:visible;mso-wrap-style:square;v-text-anchor:top" coordsize="3299,1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" path="m,1722r4,-50l8,1630r3,-46l11,1542r4,-46l19,1454r,-38l23,1374r4,-39l31,1297r,-38l34,1221r4,-35l38,1152r4,-35l46,1083r4,-35l50,1018r3,-31l57,953r4,-27l61,895r4,-30l69,838r,-27l73,784r3,-26l80,731r,-27l84,681r4,-23l88,635r4,-23l96,589r3,-23l99,547r4,-23l107,505r,-19l111,467r4,-19l119,428r,-15l122,394r4,-15l126,363r4,-15l134,333r4,-16l138,302r4,-15l145,275r,-15l149,249r4,-12l157,226r,-12l161,203r3,-12l168,180r,-12l172,161r4,-12l176,141r4,-7l184,126r3,-8l187,111r4,-8l195,95r,-7l199,80r4,-4l207,69r,-4l210,57r4,-4l214,50r4,-8l222,38r4,-4l226,30r4,-3l233,23r4,-4l241,15r4,-4l249,7r3,l252,4r12,l264,r27,l295,4r3,l302,7r4,l310,11r4,l314,15r4,4l321,19r,4l325,23r4,4l333,30r,4l337,34r4,4l341,42r3,4l348,50r4,3l352,57r4,4l360,65r,4l363,73r4,3l371,80r,4l375,88r4,4l379,95r4,4l386,107r4,4l390,115r4,3l398,126r,4l402,134r4,4l409,145r,4l413,153r4,8l421,164r,8l425,176r4,4l429,187r3,4l436,199r4,4l440,210r4,4l448,222r,4l451,233r4,4l459,245r,4l463,256r4,4l467,268r4,7l474,279r4,8l478,291r4,7l486,302r,8l490,317r4,4l497,329r,8l501,340r4,8l505,352r4,8l513,367r4,4l517,379r3,7l524,390r4,8l528,405r4,4l536,417r,4l539,428r4,8l547,440r,8l551,455r4,4l555,467r4,7l562,478r4,8l566,493r4,4l574,505r,8l578,516r4,8l585,532r,4l589,543r4,4l593,555r4,7l601,566r4,8l605,581r3,4l612,593r,4l616,604r4,8l624,616r,8l628,631r3,4l631,643r4,4l639,654r4,4l643,666r4,7l650,677r4,8l654,689r4,7l662,700r,8l666,715r4,4l673,727r,4l677,738r4,4l681,750r4,4l689,761r4,4l693,773r3,4l700,784r,4l704,796r4,4l712,807r,4l716,819r3,4l719,826r4,8l727,838r4,8l731,849r4,8l738,861r,4l742,872r4,4l750,884r,4l754,891r4,8l761,903r,4l765,914r4,4l769,922r4,8l777,934r4,3l781,945r3,4l788,953r,7l792,964r4,4l800,976r,3l804,983r3,4l807,995r4,4l815,1002r4,4l819,1014r4,4l826,1022r,3l830,1029r4,8l838,1041r,4l842,1048r4,4l846,1060r3,4l853,1067r4,4l857,1075r4,4l865,1083r,7l869,1094r3,4l876,1102r,4l880,1110r4,3l888,1117r,4l892,1125r3,8l895,1136r4,4l903,1144r4,4l907,1152r4,3l915,1159r,4l918,1167r4,4l926,1175r,3l930,1182r4,4l934,1190r3,4l941,1198r4,3l945,1205r4,4l953,1213r,4l957,1221r3,l964,1224r,4l968,1232r4,4l972,1240r4,4l980,1247r3,4l983,1255r4,l991,1259r,4l995,1266r4,4l1003,1274r,4l1006,1278r4,4l1014,1286r,3l1018,1293r4,4l1025,1301r4,4l1033,1309r,3l1037,1312r4,4l1041,1320r4,4l1048,1324r4,4l1052,1332r4,3l1060,1335r,4l1064,1343r4,4l1071,1347r,4l1075,1354r4,l1079,1358r4,4l1087,1366r4,l1091,1370r3,4l1098,1374r,3l1102,1381r4,l1110,1385r,4l1114,1389r3,4l1121,1397r4,3l1129,1404r4,4l1136,1408r4,4l1140,1416r4,l1148,1420r4,3l1156,1427r3,l1159,1431r4,l1167,1435r4,4l1175,1442r4,l1179,1446r3,l1186,1450r4,4l1194,1454r4,4l1202,1462r3,3l1209,1469r4,l1217,1473r4,4l1224,1477r,4l1232,1481r4,4l1240,1488r4,l1247,1492r4,4l1255,1496r,4l1259,1500r4,4l1267,1504r3,4l1274,1508r,3l1278,1511r4,4l1286,1515r4,4l1293,1519r,4l1297,1523r4,4l1305,1527r4,4l1312,1531r,3l1320,1534r4,4l1328,1538r4,4l1335,1546r8,l1343,1550r8,l1355,1553r3,l1362,1557r4,l1370,1561r4,l1378,1565r3,l1385,1569r8,l1393,1573r8,l1401,1576r11,l1412,1580r8,l1420,1584r11,l1431,1588r8,l1439,1592r11,l1450,1596r8,l1462,1599r7,l1469,1603r12,l1481,1607r11,l1496,1611r8,l1508,1615r7,l1519,1619r8,l1531,1622r11,l1546,1626r11,l1557,1630r12,l1573,1634r11,l1584,1638r15,l1603,1641r12,l1619,1645r15,l1634,1649r15,l1653,1653r15,l1672,1657r16,l1691,1661r19,l1714,1664r19,l1733,1668r23,l1760,1672r19,l1783,1676r27,l1814,1680r27,l1844,1684r31,l1879,1687r34,l1917,1691r38,l1955,1695r50,l2005,1699r58,l2063,1703r68,l2131,1707r88,l2223,1710r123,l2346,1714r203,l2552,1718r747,e" filled="f" strokeweight=".14061mm">
                  <v:path arrowok="t" o:connecttype="custom" o:connectlocs="23,2160;50,1834;73,1570;99,1352;122,1180;145,1046;172,947;195,874;222,824;252,793;310,797;333,820;360,851;383,885;409,931;432,977;459,1031;482,1084;505,1138;532,1195;555,1253;582,1310;605,1367;631,1421;654,1475;681,1528;704,1582;731,1632;754,1677;781,1723;804,1769;826,1811;853,1853;876,1892;903,1930;926,1964;953,1999;976,2030;1003,2060;1029,2091;1052,2118;1079,2140;1102,2167;1133,2194;1159,2217;1190,2240;1224,2263;1255,2286;1286,2301;1312,2320;1355,2339;1393,2355;1431,2374;1481,2389;1531,2408;1599,2424;1672,2443;1779,2458;1917,2477;2219,2493" o:connectangles="0,0,0,0,0,0,0,0,0,0,0,0,0,0,0,0,0,0,0,0,0,0,0,0,0,0,0,0,0,0,0,0,0,0,0,0,0,0,0,0,0,0,0,0,0,0,0,0,0,0,0,0,0,0,0,0,0,0,0,0"/>
                </v:shape>
                <v:shape id="docshape4" o:spid="_x0000_s1028" style="position:absolute;left:4634;top:2599;width:3299;height:50;visibility:visible;mso-wrap-style:square;v-text-anchor:top" coordsize="329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" path="m,l,49m551,r,49m1098,r,49m1649,r,49m2200,r,49m2748,r,49m3299,r,49e" filled="f" strokeweight=".14061mm">
                  <v:path arrowok="t" o:connecttype="custom" o:connectlocs="0,2600;0,2649;551,2600;551,2649;1098,2600;1098,2649;1649,2600;1649,2649;2200,2600;2200,2649;2748,2600;2748,2649;3299,2600;3299,2649" o:connectangles="0,0,0,0,0,0,0,0,0,0,0,0,0,0"/>
                </v:shape>
                <v:shape id="docshape5" o:spid="_x0000_s1029" type="#_x0000_t75" style="position:absolute;left:4630;top:161;width:3307;height:24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">
                  <v:imagedata r:id="rId19" o:title=""/>
                </v:shape>
                <v:shapetype id="_x0000_t202" coordsize="21600,21600" o:spt="202" path="m,l,21600r21600,l21600,xe">
                  <v:stroke joinstyle="miter"/>
                  <v:path gradientshapeok="t" o:connecttype="rect"/>
                </v:shapetype>
                <v:shape id="docshape6" o:spid="_x0000_s1030" type="#_x0000_t202" style="position:absolute;left:4833;top:350;width:163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48CA3ACB" w14:textId="77777777" w:rsidR="00D31345" w:rsidRDefault="00D31345" w:rsidP="00D31345">
                        <w:pPr>
                          <w:spacing w:line="346" w:lineRule="exact"/>
                          <w:rPr>
                            <w:sz w:val="24"/>
                          </w:rPr>
                        </w:pP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z w:val="24"/>
                          </w:rPr>
                          <w:t>2</w:t>
                        </w:r>
                        <w:r>
                          <w:rPr>
                            <w:rFonts w:ascii="Lucida Sans Unicode" w:hAnsi="Lucida Sans Unicode"/>
                            <w:color w:val="231F20"/>
                            <w:sz w:val="24"/>
                          </w:rPr>
                          <w:t>,</w:t>
                        </w:r>
                        <w:r>
                          <w:rPr>
                            <w:rFonts w:ascii="Lucida Sans Unicode" w:hAnsi="Lucida Sans Unicode"/>
                            <w:color w:val="231F20"/>
                            <w:spacing w:val="-17"/>
                            <w:sz w:val="24"/>
                          </w:rPr>
                          <w:t xml:space="preserve"> </w:t>
                        </w: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pacing w:val="-10"/>
                            <w:sz w:val="24"/>
                          </w:rPr>
                          <w:t>1</w:t>
                        </w:r>
                      </w:p>
                      <w:p w14:paraId="113E55DD" w14:textId="77777777" w:rsidR="00D31345" w:rsidRDefault="00D31345" w:rsidP="00D31345">
                        <w:pPr>
                          <w:spacing w:before="193" w:line="323" w:lineRule="exact"/>
                          <w:ind w:left="436"/>
                          <w:rPr>
                            <w:sz w:val="24"/>
                          </w:rPr>
                        </w:pP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z w:val="24"/>
                          </w:rPr>
                          <w:t>1</w:t>
                        </w:r>
                        <w:r>
                          <w:rPr>
                            <w:rFonts w:ascii="Lucida Sans Unicode" w:hAnsi="Lucida Sans Unicode"/>
                            <w:color w:val="231F20"/>
                            <w:sz w:val="24"/>
                          </w:rPr>
                          <w:t>,</w:t>
                        </w:r>
                        <w:r>
                          <w:rPr>
                            <w:rFonts w:ascii="Lucida Sans Unicode" w:hAnsi="Lucida Sans Unicode"/>
                            <w:color w:val="231F20"/>
                            <w:spacing w:val="-17"/>
                            <w:sz w:val="24"/>
                          </w:rPr>
                          <w:t xml:space="preserve"> </w:t>
                        </w: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pacing w:val="-10"/>
                            <w:sz w:val="24"/>
                          </w:rPr>
                          <w:t>2</w:t>
                        </w:r>
                      </w:p>
                    </w:txbxContent>
                  </v:textbox>
                </v:shape>
                <v:shape id="docshape7" o:spid="_x0000_s1031" type="#_x0000_t202" style="position:absolute;left:6562;top:1755;width:120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14:paraId="1F70CA24" w14:textId="77777777" w:rsidR="00D31345" w:rsidRDefault="00D31345" w:rsidP="00D31345">
                        <w:pPr>
                          <w:spacing w:line="300" w:lineRule="exact"/>
                          <w:rPr>
                            <w:sz w:val="24"/>
                          </w:rPr>
                        </w:pP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z w:val="24"/>
                          </w:rPr>
                          <w:t>1</w:t>
                        </w:r>
                        <w:r>
                          <w:rPr>
                            <w:rFonts w:ascii="Lucida Sans Unicode" w:hAnsi="Lucida Sans Unicode"/>
                            <w:color w:val="231F20"/>
                            <w:sz w:val="24"/>
                          </w:rPr>
                          <w:t>,</w:t>
                        </w:r>
                        <w:r>
                          <w:rPr>
                            <w:rFonts w:ascii="Lucida Sans Unicode" w:hAnsi="Lucida Sans Unicode"/>
                            <w:color w:val="231F20"/>
                            <w:spacing w:val="-17"/>
                            <w:sz w:val="24"/>
                          </w:rPr>
                          <w:t xml:space="preserve"> </w:t>
                        </w:r>
                        <w:r>
                          <w:rPr>
                            <w:rFonts w:ascii="Symbol" w:hAnsi="Symbol"/>
                            <w:color w:val="231F20"/>
                            <w:sz w:val="24"/>
                          </w:rPr>
                          <w:t></w:t>
                        </w:r>
                        <w:r>
                          <w:rPr>
                            <w:color w:val="231F20"/>
                            <w:spacing w:val="-26"/>
                            <w:sz w:val="24"/>
                          </w:rPr>
                          <w:t xml:space="preserve"> </w:t>
                        </w:r>
                        <w:r>
                          <w:rPr>
                            <w:rFonts w:ascii="Lucida Sans Unicode" w:hAnsi="Lucida Sans Unicode"/>
                            <w:color w:val="231F20"/>
                            <w:sz w:val="24"/>
                          </w:rPr>
                          <w:t>=</w:t>
                        </w:r>
                        <w:r>
                          <w:rPr>
                            <w:rFonts w:ascii="Lucida Sans Unicode" w:hAnsi="Lucida Sans Unicode"/>
                            <w:color w:val="231F20"/>
                            <w:spacing w:val="-42"/>
                            <w:sz w:val="24"/>
                          </w:rPr>
                          <w:t xml:space="preserve"> </w:t>
                        </w:r>
                        <w:r>
                          <w:rPr>
                            <w:color w:val="231F20"/>
                            <w:spacing w:val="-10"/>
                            <w:sz w:val="24"/>
                          </w:rPr>
                          <w:t>5</w:t>
                        </w:r>
                      </w:p>
                    </w:txbxContent>
                  </v:textbox>
                </v:shape>
                <w10:wrap anchorx="page"/>
              </v:group>
            </w:pict>
          </mc:Fallback>
        </mc:AlternateContent>
      </w:r>
      <w:r w:rsidRPr="00D31345">
        <w:rPr>
          <w:rFonts w:ascii="Times New Roman" w:hAnsi="Times New Roman" w:cs="Times New Roman"/>
          <w:sz w:val="24"/>
          <w:szCs w:val="24"/>
        </w:rPr>
        <mc:AlternateContent>
          <mc:Choice Requires="wps">
            <w:drawing>
              <wp:anchor distT="0" distB="0" distL="114300" distR="114300" simplePos="0" relativeHeight="251660288" behindDoc="0" locked="0" layoutInCell="1" allowOverlap="1" wp14:anchorId="657B5DCC" wp14:editId="447FFA7E">
                <wp:simplePos x="0" y="0"/>
                <wp:positionH relativeFrom="page">
                  <wp:posOffset>2828925</wp:posOffset>
                </wp:positionH>
                <wp:positionV relativeFrom="paragraph">
                  <wp:posOffset>105410</wp:posOffset>
                </wp:positionV>
                <wp:extent cx="31750" cy="1487170"/>
                <wp:effectExtent l="0" t="1905" r="6350" b="6350"/>
                <wp:wrapNone/>
                <wp:docPr id="23" name="Freeform: 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0" cy="1487170"/>
                        </a:xfrm>
                        <a:custGeom>
                          <a:avLst/>
                          <a:gdLst>
                            <a:gd name="T0" fmla="+- 0 4505 4455"/>
                            <a:gd name="T1" fmla="*/ T0 w 50"/>
                            <a:gd name="T2" fmla="+- 0 2508 166"/>
                            <a:gd name="T3" fmla="*/ 2508 h 2342"/>
                            <a:gd name="T4" fmla="+- 0 4455 4455"/>
                            <a:gd name="T5" fmla="*/ T4 w 50"/>
                            <a:gd name="T6" fmla="+- 0 2508 166"/>
                            <a:gd name="T7" fmla="*/ 2508 h 2342"/>
                            <a:gd name="T8" fmla="+- 0 4505 4455"/>
                            <a:gd name="T9" fmla="*/ T8 w 50"/>
                            <a:gd name="T10" fmla="+- 0 2037 166"/>
                            <a:gd name="T11" fmla="*/ 2037 h 2342"/>
                            <a:gd name="T12" fmla="+- 0 4455 4455"/>
                            <a:gd name="T13" fmla="*/ T12 w 50"/>
                            <a:gd name="T14" fmla="+- 0 2037 166"/>
                            <a:gd name="T15" fmla="*/ 2037 h 2342"/>
                            <a:gd name="T16" fmla="+- 0 4505 4455"/>
                            <a:gd name="T17" fmla="*/ T16 w 50"/>
                            <a:gd name="T18" fmla="+- 0 1570 166"/>
                            <a:gd name="T19" fmla="*/ 1570 h 2342"/>
                            <a:gd name="T20" fmla="+- 0 4455 4455"/>
                            <a:gd name="T21" fmla="*/ T20 w 50"/>
                            <a:gd name="T22" fmla="+- 0 1570 166"/>
                            <a:gd name="T23" fmla="*/ 1570 h 2342"/>
                            <a:gd name="T24" fmla="+- 0 4505 4455"/>
                            <a:gd name="T25" fmla="*/ T24 w 50"/>
                            <a:gd name="T26" fmla="+- 0 1103 166"/>
                            <a:gd name="T27" fmla="*/ 1103 h 2342"/>
                            <a:gd name="T28" fmla="+- 0 4455 4455"/>
                            <a:gd name="T29" fmla="*/ T28 w 50"/>
                            <a:gd name="T30" fmla="+- 0 1103 166"/>
                            <a:gd name="T31" fmla="*/ 1103 h 2342"/>
                            <a:gd name="T32" fmla="+- 0 4505 4455"/>
                            <a:gd name="T33" fmla="*/ T32 w 50"/>
                            <a:gd name="T34" fmla="+- 0 637 166"/>
                            <a:gd name="T35" fmla="*/ 637 h 2342"/>
                            <a:gd name="T36" fmla="+- 0 4455 4455"/>
                            <a:gd name="T37" fmla="*/ T36 w 50"/>
                            <a:gd name="T38" fmla="+- 0 637 166"/>
                            <a:gd name="T39" fmla="*/ 637 h 2342"/>
                            <a:gd name="T40" fmla="+- 0 4505 4455"/>
                            <a:gd name="T41" fmla="*/ T40 w 50"/>
                            <a:gd name="T42" fmla="+- 0 166 166"/>
                            <a:gd name="T43" fmla="*/ 166 h 2342"/>
                            <a:gd name="T44" fmla="+- 0 4455 4455"/>
                            <a:gd name="T45" fmla="*/ T44 w 50"/>
                            <a:gd name="T46" fmla="+- 0 166 166"/>
                            <a:gd name="T47" fmla="*/ 166 h 2342"/>
                            <a:gd name="T48" fmla="+- 0 4505 4455"/>
                            <a:gd name="T49" fmla="*/ T48 w 50"/>
                            <a:gd name="T50" fmla="+- 0 2508 166"/>
                            <a:gd name="T51" fmla="*/ 2508 h 2342"/>
                            <a:gd name="T52" fmla="+- 0 4505 4455"/>
                            <a:gd name="T53" fmla="*/ T52 w 50"/>
                            <a:gd name="T54" fmla="+- 0 166 166"/>
                            <a:gd name="T55" fmla="*/ 166 h 23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0" h="2342">
                              <a:moveTo>
                                <a:pt x="50" y="2342"/>
                              </a:moveTo>
                              <a:lnTo>
                                <a:pt x="0" y="2342"/>
                              </a:lnTo>
                              <a:moveTo>
                                <a:pt x="50" y="1871"/>
                              </a:moveTo>
                              <a:lnTo>
                                <a:pt x="0" y="1871"/>
                              </a:lnTo>
                              <a:moveTo>
                                <a:pt x="50" y="1404"/>
                              </a:moveTo>
                              <a:lnTo>
                                <a:pt x="0" y="1404"/>
                              </a:lnTo>
                              <a:moveTo>
                                <a:pt x="50" y="937"/>
                              </a:moveTo>
                              <a:lnTo>
                                <a:pt x="0" y="937"/>
                              </a:lnTo>
                              <a:moveTo>
                                <a:pt x="50" y="471"/>
                              </a:moveTo>
                              <a:lnTo>
                                <a:pt x="0" y="471"/>
                              </a:lnTo>
                              <a:moveTo>
                                <a:pt x="50" y="0"/>
                              </a:moveTo>
                              <a:lnTo>
                                <a:pt x="0" y="0"/>
                              </a:lnTo>
                              <a:moveTo>
                                <a:pt x="50" y="2342"/>
                              </a:moveTo>
                              <a:lnTo>
                                <a:pt x="50" y="0"/>
                              </a:lnTo>
                            </a:path>
                          </a:pathLst>
                        </a:custGeom>
                        <a:noFill/>
                        <a:ln w="506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DAD79C" id="Freeform: Shape 23" o:spid="_x0000_s1026" style="position:absolute;margin-left:222.75pt;margin-top:8.3pt;width:2.5pt;height:117.1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50,2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" path="m50,2342r-50,m50,1871r-50,m50,1404r-50,m50,937l,937m50,471l,471m50,l,m50,2342l50,e" filled="f" strokeweight=".14061mm">
                <v:path arrowok="t" o:connecttype="custom" o:connectlocs="31750,1592580;0,1592580;31750,1293495;0,1293495;31750,996950;0,996950;31750,700405;0,700405;31750,404495;0,404495;31750,105410;0,105410;31750,1592580;31750,105410" o:connectangles="0,0,0,0,0,0,0,0,0,0,0,0,0,0"/>
                <w10:wrap anchorx="page"/>
              </v:shape>
            </w:pict>
          </mc:Fallback>
        </mc:AlternateContent>
      </w:r>
    </w:p>
    <w:p w14:paraId="10700012" w14:textId="0F4DE2B4" w:rsidR="00D31345" w:rsidRDefault="00D31345" w:rsidP="00D31345">
      <w:pPr>
        <w:rPr>
          <w:rFonts w:ascii="Times New Roman" w:hAnsi="Times New Roman" w:cs="Times New Roman"/>
          <w:sz w:val="24"/>
          <w:szCs w:val="24"/>
        </w:rPr>
      </w:pPr>
      <w:r>
        <w:rPr>
          <w:rFonts w:ascii="Times New Roman" w:hAnsi="Times New Roman" w:cs="Times New Roman"/>
          <w:sz w:val="24"/>
          <w:szCs w:val="24"/>
        </w:rPr>
        <w:lastRenderedPageBreak/>
        <w:t>Sources Cited:</w:t>
      </w:r>
    </w:p>
    <w:p w14:paraId="39FECDFC" w14:textId="22C4B586" w:rsidR="001E09AB" w:rsidRPr="00261FAD" w:rsidRDefault="00334EC5" w:rsidP="00261FAD">
      <w:pPr>
        <w:pStyle w:val="ListParagraph"/>
        <w:numPr>
          <w:ilvl w:val="0"/>
          <w:numId w:val="2"/>
        </w:numPr>
        <w:rPr>
          <w:rFonts w:ascii="Times New Roman" w:hAnsi="Times New Roman" w:cs="Times New Roman"/>
          <w:sz w:val="24"/>
          <w:szCs w:val="24"/>
        </w:rPr>
      </w:pPr>
      <w:r w:rsidRPr="00261FAD">
        <w:rPr>
          <w:rFonts w:ascii="Times New Roman" w:hAnsi="Times New Roman" w:cs="Times New Roman"/>
          <w:sz w:val="24"/>
          <w:szCs w:val="24"/>
        </w:rPr>
        <w:t xml:space="preserve">Aerin </w:t>
      </w:r>
      <w:r w:rsidR="00261FAD" w:rsidRPr="00261FAD">
        <w:rPr>
          <w:rFonts w:ascii="Times New Roman" w:hAnsi="Times New Roman" w:cs="Times New Roman"/>
          <w:sz w:val="24"/>
          <w:szCs w:val="24"/>
        </w:rPr>
        <w:t>Kim [</w:t>
      </w:r>
      <w:r w:rsidRPr="00261FAD">
        <w:rPr>
          <w:rFonts w:ascii="Times New Roman" w:hAnsi="Times New Roman" w:cs="Times New Roman"/>
          <w:sz w:val="24"/>
          <w:szCs w:val="24"/>
        </w:rPr>
        <w:t>Internet</w:t>
      </w:r>
      <w:r w:rsidR="00261FAD" w:rsidRPr="00261FAD">
        <w:rPr>
          <w:rFonts w:ascii="Times New Roman" w:hAnsi="Times New Roman" w:cs="Times New Roman"/>
          <w:sz w:val="24"/>
          <w:szCs w:val="24"/>
        </w:rPr>
        <w:t>] (</w:t>
      </w:r>
      <w:r w:rsidRPr="00261FAD">
        <w:rPr>
          <w:rFonts w:ascii="Times New Roman" w:hAnsi="Times New Roman" w:cs="Times New Roman"/>
          <w:sz w:val="24"/>
          <w:szCs w:val="24"/>
        </w:rPr>
        <w:t>2020) Beta Distribution</w:t>
      </w:r>
      <w:r w:rsidR="00763134" w:rsidRPr="00261FAD">
        <w:rPr>
          <w:rFonts w:ascii="Times New Roman" w:hAnsi="Times New Roman" w:cs="Times New Roman"/>
          <w:sz w:val="24"/>
          <w:szCs w:val="24"/>
        </w:rPr>
        <w:t xml:space="preserve"> – Intuition, Examples, and Derivation</w:t>
      </w:r>
    </w:p>
    <w:p w14:paraId="3B258CEF" w14:textId="3E41BC5E" w:rsidR="004D6415" w:rsidRPr="00261FAD" w:rsidRDefault="00BC5769" w:rsidP="00261FAD">
      <w:pPr>
        <w:pStyle w:val="ListParagraph"/>
        <w:numPr>
          <w:ilvl w:val="0"/>
          <w:numId w:val="2"/>
        </w:numPr>
        <w:rPr>
          <w:rFonts w:ascii="Times New Roman" w:hAnsi="Times New Roman" w:cs="Times New Roman"/>
          <w:sz w:val="24"/>
          <w:szCs w:val="24"/>
        </w:rPr>
      </w:pPr>
      <w:r w:rsidRPr="00261FAD">
        <w:rPr>
          <w:rFonts w:ascii="Times New Roman" w:hAnsi="Times New Roman" w:cs="Times New Roman"/>
          <w:sz w:val="24"/>
          <w:szCs w:val="24"/>
        </w:rPr>
        <w:t>Somak Sengupta</w:t>
      </w:r>
      <w:r w:rsidR="0063675C" w:rsidRPr="00261FAD">
        <w:rPr>
          <w:rFonts w:ascii="Times New Roman" w:hAnsi="Times New Roman" w:cs="Times New Roman"/>
          <w:sz w:val="24"/>
          <w:szCs w:val="24"/>
        </w:rPr>
        <w:t xml:space="preserve">, Great Learning </w:t>
      </w:r>
      <w:r w:rsidR="00261FAD" w:rsidRPr="00261FAD">
        <w:rPr>
          <w:rFonts w:ascii="Times New Roman" w:hAnsi="Times New Roman" w:cs="Times New Roman"/>
          <w:sz w:val="24"/>
          <w:szCs w:val="24"/>
        </w:rPr>
        <w:t>Team [</w:t>
      </w:r>
      <w:r w:rsidR="0063675C" w:rsidRPr="00261FAD">
        <w:rPr>
          <w:rFonts w:ascii="Times New Roman" w:hAnsi="Times New Roman" w:cs="Times New Roman"/>
          <w:sz w:val="24"/>
          <w:szCs w:val="24"/>
        </w:rPr>
        <w:t>Internet</w:t>
      </w:r>
      <w:r w:rsidR="00261FAD" w:rsidRPr="00261FAD">
        <w:rPr>
          <w:rFonts w:ascii="Times New Roman" w:hAnsi="Times New Roman" w:cs="Times New Roman"/>
          <w:sz w:val="24"/>
          <w:szCs w:val="24"/>
        </w:rPr>
        <w:t>] (</w:t>
      </w:r>
      <w:r w:rsidR="0063675C" w:rsidRPr="00261FAD">
        <w:rPr>
          <w:rFonts w:ascii="Times New Roman" w:hAnsi="Times New Roman" w:cs="Times New Roman"/>
          <w:sz w:val="24"/>
          <w:szCs w:val="24"/>
        </w:rPr>
        <w:t>2022)</w:t>
      </w:r>
      <w:r w:rsidR="00B04D5B" w:rsidRPr="00261FAD">
        <w:rPr>
          <w:rFonts w:ascii="Times New Roman" w:hAnsi="Times New Roman" w:cs="Times New Roman"/>
          <w:sz w:val="24"/>
          <w:szCs w:val="24"/>
        </w:rPr>
        <w:t xml:space="preserve"> Gamma Distribution Explained | What is Gamma Distribution?</w:t>
      </w:r>
    </w:p>
    <w:p w14:paraId="2C9D3ABD" w14:textId="46835DE2" w:rsidR="00B04D5B" w:rsidRPr="00261FAD" w:rsidRDefault="00914014" w:rsidP="00261FAD">
      <w:pPr>
        <w:pStyle w:val="ListParagraph"/>
        <w:numPr>
          <w:ilvl w:val="0"/>
          <w:numId w:val="2"/>
        </w:numPr>
        <w:rPr>
          <w:rFonts w:ascii="Times New Roman" w:hAnsi="Times New Roman" w:cs="Times New Roman"/>
          <w:sz w:val="24"/>
          <w:szCs w:val="24"/>
        </w:rPr>
      </w:pPr>
      <w:r w:rsidRPr="00261FAD">
        <w:rPr>
          <w:rFonts w:ascii="Times New Roman" w:hAnsi="Times New Roman" w:cs="Times New Roman"/>
          <w:sz w:val="24"/>
          <w:szCs w:val="24"/>
        </w:rPr>
        <w:t>James Chen</w:t>
      </w:r>
      <w:r w:rsidR="00811E72" w:rsidRPr="00261FAD">
        <w:rPr>
          <w:rFonts w:ascii="Times New Roman" w:hAnsi="Times New Roman" w:cs="Times New Roman"/>
          <w:sz w:val="24"/>
          <w:szCs w:val="24"/>
        </w:rPr>
        <w:t xml:space="preserve">, </w:t>
      </w:r>
      <w:r w:rsidR="00261FAD" w:rsidRPr="00261FAD">
        <w:rPr>
          <w:rFonts w:ascii="Times New Roman" w:hAnsi="Times New Roman" w:cs="Times New Roman"/>
          <w:sz w:val="24"/>
          <w:szCs w:val="24"/>
        </w:rPr>
        <w:t>Investopedia [</w:t>
      </w:r>
      <w:r w:rsidR="00811E72" w:rsidRPr="00261FAD">
        <w:rPr>
          <w:rFonts w:ascii="Times New Roman" w:hAnsi="Times New Roman" w:cs="Times New Roman"/>
          <w:sz w:val="24"/>
          <w:szCs w:val="24"/>
        </w:rPr>
        <w:t>Internet</w:t>
      </w:r>
      <w:r w:rsidR="00261FAD" w:rsidRPr="00261FAD">
        <w:rPr>
          <w:rFonts w:ascii="Times New Roman" w:hAnsi="Times New Roman" w:cs="Times New Roman"/>
          <w:sz w:val="24"/>
          <w:szCs w:val="24"/>
        </w:rPr>
        <w:t>] (</w:t>
      </w:r>
      <w:r w:rsidR="00811E72" w:rsidRPr="00261FAD">
        <w:rPr>
          <w:rFonts w:ascii="Times New Roman" w:hAnsi="Times New Roman" w:cs="Times New Roman"/>
          <w:sz w:val="24"/>
          <w:szCs w:val="24"/>
        </w:rPr>
        <w:t xml:space="preserve">2022) Normal </w:t>
      </w:r>
      <w:r w:rsidR="00261FAD" w:rsidRPr="00261FAD">
        <w:rPr>
          <w:rFonts w:ascii="Times New Roman" w:hAnsi="Times New Roman" w:cs="Times New Roman"/>
          <w:sz w:val="24"/>
          <w:szCs w:val="24"/>
        </w:rPr>
        <w:t>Distribution: What It is, Properties, Uses, and Formula</w:t>
      </w:r>
    </w:p>
    <w:p w14:paraId="42C36064" w14:textId="77777777" w:rsidR="00D31345" w:rsidRPr="00D31345" w:rsidRDefault="00D31345" w:rsidP="00D31345">
      <w:pPr>
        <w:rPr>
          <w:rFonts w:ascii="Times New Roman" w:hAnsi="Times New Roman" w:cs="Times New Roman"/>
          <w:sz w:val="24"/>
          <w:szCs w:val="24"/>
        </w:rPr>
      </w:pPr>
    </w:p>
    <w:p w14:paraId="377CBA63" w14:textId="77777777" w:rsidR="008955D5" w:rsidRPr="008955D5" w:rsidRDefault="008955D5" w:rsidP="008955D5">
      <w:pPr>
        <w:rPr>
          <w:rFonts w:ascii="Times New Roman" w:hAnsi="Times New Roman" w:cs="Times New Roman"/>
          <w:sz w:val="24"/>
          <w:szCs w:val="24"/>
        </w:rPr>
      </w:pPr>
    </w:p>
    <w:p w14:paraId="1F9389A4" w14:textId="77777777" w:rsidR="008955D5" w:rsidRPr="00611A03" w:rsidRDefault="008955D5" w:rsidP="00611A03">
      <w:pPr>
        <w:rPr>
          <w:rFonts w:ascii="Times New Roman" w:hAnsi="Times New Roman" w:cs="Times New Roman"/>
          <w:sz w:val="24"/>
          <w:szCs w:val="24"/>
        </w:rPr>
      </w:pPr>
    </w:p>
    <w:p w14:paraId="68897D7F" w14:textId="77777777" w:rsidR="00611A03" w:rsidRPr="00611A03" w:rsidRDefault="00611A03" w:rsidP="008628AD">
      <w:pPr>
        <w:rPr>
          <w:rFonts w:ascii="Times New Roman" w:hAnsi="Times New Roman" w:cs="Times New Roman"/>
          <w:sz w:val="24"/>
          <w:szCs w:val="24"/>
        </w:rPr>
      </w:pPr>
    </w:p>
    <w:p w14:paraId="0B20144D" w14:textId="77777777" w:rsidR="0063248A" w:rsidRPr="00611A03" w:rsidRDefault="0063248A">
      <w:pPr>
        <w:rPr>
          <w:rFonts w:ascii="Times New Roman" w:hAnsi="Times New Roman" w:cs="Times New Roman"/>
          <w:sz w:val="24"/>
          <w:szCs w:val="24"/>
        </w:rPr>
      </w:pPr>
    </w:p>
    <w:sectPr w:rsidR="0063248A" w:rsidRPr="00611A0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Unicode">
    <w:altName w:val="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045BD"/>
    <w:multiLevelType w:val="hybridMultilevel"/>
    <w:tmpl w:val="3326B2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AE71E95"/>
    <w:multiLevelType w:val="hybridMultilevel"/>
    <w:tmpl w:val="0650A99A"/>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16cid:durableId="449671971">
    <w:abstractNumId w:val="1"/>
  </w:num>
  <w:num w:numId="2" w16cid:durableId="2413726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48A"/>
    <w:rsid w:val="00044790"/>
    <w:rsid w:val="00092994"/>
    <w:rsid w:val="0015619A"/>
    <w:rsid w:val="001A201C"/>
    <w:rsid w:val="001E09AB"/>
    <w:rsid w:val="00261FAD"/>
    <w:rsid w:val="00334EC5"/>
    <w:rsid w:val="00382DD0"/>
    <w:rsid w:val="004D6415"/>
    <w:rsid w:val="0057301E"/>
    <w:rsid w:val="00611A03"/>
    <w:rsid w:val="0063248A"/>
    <w:rsid w:val="0063675C"/>
    <w:rsid w:val="00675DA6"/>
    <w:rsid w:val="00721314"/>
    <w:rsid w:val="00763134"/>
    <w:rsid w:val="00811E72"/>
    <w:rsid w:val="008628AD"/>
    <w:rsid w:val="008955D5"/>
    <w:rsid w:val="00914014"/>
    <w:rsid w:val="00954F50"/>
    <w:rsid w:val="00A73D58"/>
    <w:rsid w:val="00B04D5B"/>
    <w:rsid w:val="00BC5769"/>
    <w:rsid w:val="00D31345"/>
    <w:rsid w:val="00F91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06F8CB"/>
  <w15:chartTrackingRefBased/>
  <w15:docId w15:val="{12364D9F-D949-4C31-A163-690B8E9C8A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3248A"/>
    <w:pPr>
      <w:tabs>
        <w:tab w:val="center" w:pos="4680"/>
        <w:tab w:val="right" w:pos="9360"/>
      </w:tabs>
      <w:spacing w:after="200" w:line="276" w:lineRule="auto"/>
    </w:pPr>
  </w:style>
  <w:style w:type="character" w:customStyle="1" w:styleId="MTDisplayEquationChar">
    <w:name w:val="MTDisplayEquation Char"/>
    <w:basedOn w:val="DefaultParagraphFont"/>
    <w:link w:val="MTDisplayEquation"/>
    <w:rsid w:val="0063248A"/>
  </w:style>
  <w:style w:type="character" w:customStyle="1" w:styleId="mi">
    <w:name w:val="mi"/>
    <w:basedOn w:val="DefaultParagraphFont"/>
    <w:rsid w:val="00092994"/>
  </w:style>
  <w:style w:type="character" w:customStyle="1" w:styleId="mo">
    <w:name w:val="mo"/>
    <w:basedOn w:val="DefaultParagraphFont"/>
    <w:rsid w:val="00092994"/>
  </w:style>
  <w:style w:type="character" w:customStyle="1" w:styleId="mn">
    <w:name w:val="mn"/>
    <w:basedOn w:val="DefaultParagraphFont"/>
    <w:rsid w:val="00092994"/>
  </w:style>
  <w:style w:type="character" w:customStyle="1" w:styleId="mtext">
    <w:name w:val="mtext"/>
    <w:basedOn w:val="DefaultParagraphFont"/>
    <w:rsid w:val="00092994"/>
  </w:style>
  <w:style w:type="character" w:styleId="Hyperlink">
    <w:name w:val="Hyperlink"/>
    <w:basedOn w:val="DefaultParagraphFont"/>
    <w:uiPriority w:val="99"/>
    <w:unhideWhenUsed/>
    <w:rsid w:val="008955D5"/>
    <w:rPr>
      <w:color w:val="0563C1" w:themeColor="hyperlink"/>
      <w:u w:val="single"/>
    </w:rPr>
  </w:style>
  <w:style w:type="character" w:styleId="UnresolvedMention">
    <w:name w:val="Unresolved Mention"/>
    <w:basedOn w:val="DefaultParagraphFont"/>
    <w:uiPriority w:val="99"/>
    <w:semiHidden/>
    <w:unhideWhenUsed/>
    <w:rsid w:val="008955D5"/>
    <w:rPr>
      <w:color w:val="605E5C"/>
      <w:shd w:val="clear" w:color="auto" w:fill="E1DFDD"/>
    </w:rPr>
  </w:style>
  <w:style w:type="paragraph" w:styleId="ListParagraph">
    <w:name w:val="List Paragraph"/>
    <w:basedOn w:val="Normal"/>
    <w:uiPriority w:val="34"/>
    <w:qFormat/>
    <w:rsid w:val="00261FA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2288639">
      <w:bodyDiv w:val="1"/>
      <w:marLeft w:val="0"/>
      <w:marRight w:val="0"/>
      <w:marTop w:val="0"/>
      <w:marBottom w:val="0"/>
      <w:divBdr>
        <w:top w:val="none" w:sz="0" w:space="0" w:color="auto"/>
        <w:left w:val="none" w:sz="0" w:space="0" w:color="auto"/>
        <w:bottom w:val="none" w:sz="0" w:space="0" w:color="auto"/>
        <w:right w:val="none" w:sz="0" w:space="0" w:color="auto"/>
      </w:divBdr>
    </w:div>
    <w:div w:id="950212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7</TotalTime>
  <Pages>3</Pages>
  <Words>654</Words>
  <Characters>2664</Characters>
  <Application>Microsoft Office Word</Application>
  <DocSecurity>0</DocSecurity>
  <Lines>222</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ian O Odhiambo</dc:creator>
  <cp:keywords/>
  <dc:description/>
  <cp:lastModifiedBy>Brian O Odhiambo</cp:lastModifiedBy>
  <cp:revision>13</cp:revision>
  <dcterms:created xsi:type="dcterms:W3CDTF">2022-12-09T18:24:00Z</dcterms:created>
  <dcterms:modified xsi:type="dcterms:W3CDTF">2022-12-10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7f5a563-013a-48b8-accc-015b9431a4cb</vt:lpwstr>
  </property>
</Properties>
</file>